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568397" w14:textId="77777777" w:rsidR="003B505A" w:rsidRPr="003B505A" w:rsidRDefault="003B505A" w:rsidP="003B505A"/>
    <w:p w14:paraId="58879096" w14:textId="77777777" w:rsidR="000021A1" w:rsidRPr="000021A1" w:rsidRDefault="000021A1" w:rsidP="000021A1">
      <w:pPr>
        <w:pStyle w:val="Header"/>
        <w:rPr>
          <w:sz w:val="30"/>
          <w:szCs w:val="30"/>
        </w:rPr>
      </w:pPr>
      <w:r w:rsidRPr="000021A1">
        <w:rPr>
          <w:color w:val="FF0000"/>
          <w:sz w:val="30"/>
          <w:szCs w:val="30"/>
        </w:rPr>
        <w:t>Contact me in order to access the whole complete document</w:t>
      </w:r>
      <w:r w:rsidRPr="000021A1">
        <w:rPr>
          <w:sz w:val="30"/>
          <w:szCs w:val="30"/>
        </w:rPr>
        <w:t xml:space="preserve">. </w:t>
      </w:r>
    </w:p>
    <w:p w14:paraId="674E8292" w14:textId="76F2B7F1" w:rsidR="000021A1" w:rsidRPr="000021A1" w:rsidRDefault="000021A1" w:rsidP="000021A1">
      <w:pPr>
        <w:pStyle w:val="Header"/>
        <w:rPr>
          <w:sz w:val="34"/>
          <w:szCs w:val="34"/>
          <w:highlight w:val="yellow"/>
          <w:rtl/>
        </w:rPr>
      </w:pPr>
      <w:r w:rsidRPr="000021A1">
        <w:rPr>
          <w:sz w:val="30"/>
          <w:szCs w:val="30"/>
          <w:highlight w:val="yellow"/>
        </w:rPr>
        <w:t>Email: solution9159@gmail.com //</w:t>
      </w:r>
    </w:p>
    <w:p w14:paraId="4E697812" w14:textId="795F04BC" w:rsidR="000021A1" w:rsidRPr="007301EF" w:rsidRDefault="000021A1" w:rsidP="000021A1">
      <w:pPr>
        <w:pStyle w:val="Header"/>
        <w:rPr>
          <w:color w:val="00B050"/>
          <w:sz w:val="30"/>
          <w:szCs w:val="30"/>
        </w:rPr>
      </w:pPr>
      <w:r w:rsidRPr="007301EF">
        <w:rPr>
          <w:color w:val="00B050"/>
          <w:sz w:val="30"/>
          <w:szCs w:val="30"/>
        </w:rPr>
        <w:t xml:space="preserve">WhatsApp: </w:t>
      </w:r>
      <w:hyperlink r:id="rId6" w:history="1">
        <w:r w:rsidRPr="007301EF">
          <w:rPr>
            <w:rStyle w:val="Hyperlink"/>
            <w:color w:val="00B050"/>
            <w:sz w:val="30"/>
            <w:szCs w:val="30"/>
          </w:rPr>
          <w:t>https://wa.me/message/2H3BV2L5TTSUF1</w:t>
        </w:r>
      </w:hyperlink>
    </w:p>
    <w:p w14:paraId="49F40BF5" w14:textId="74F74D9D" w:rsidR="000021A1" w:rsidRPr="000021A1" w:rsidRDefault="000021A1" w:rsidP="000021A1">
      <w:pPr>
        <w:pStyle w:val="Header"/>
        <w:rPr>
          <w:sz w:val="34"/>
          <w:szCs w:val="34"/>
        </w:rPr>
      </w:pPr>
      <w:r w:rsidRPr="000021A1">
        <w:rPr>
          <w:color w:val="00B0F0"/>
          <w:sz w:val="30"/>
          <w:szCs w:val="30"/>
        </w:rPr>
        <w:t>Telegram: https://t.me/solutionmanual</w:t>
      </w:r>
    </w:p>
    <w:p w14:paraId="4628DF0A" w14:textId="77777777" w:rsidR="000021A1" w:rsidRDefault="000021A1" w:rsidP="003B505A">
      <w:pPr>
        <w:rPr>
          <w:rtl/>
        </w:rPr>
      </w:pPr>
    </w:p>
    <w:p w14:paraId="365988F1" w14:textId="38844A73" w:rsidR="00D2640A" w:rsidRDefault="003B505A" w:rsidP="003B505A">
      <w:r>
        <w:t>Chapter 1</w:t>
      </w:r>
      <w:bookmarkStart w:id="0" w:name="_GoBack"/>
      <w:bookmarkEnd w:id="0"/>
    </w:p>
    <w:p w14:paraId="23E750B5" w14:textId="77777777" w:rsidR="003B505A" w:rsidRDefault="003B505A" w:rsidP="003B505A"/>
    <w:p w14:paraId="7C0FEA58" w14:textId="77777777" w:rsidR="003B505A" w:rsidRDefault="003B505A" w:rsidP="003B505A"/>
    <w:p w14:paraId="099E33D3" w14:textId="77777777" w:rsidR="003E0895" w:rsidRDefault="003E0895" w:rsidP="003B505A"/>
    <w:p w14:paraId="1536D0E4" w14:textId="77777777" w:rsidR="003B505A" w:rsidRDefault="003B505A" w:rsidP="003B505A">
      <w:r>
        <w:t>Multiple Choice</w:t>
      </w:r>
    </w:p>
    <w:p w14:paraId="72F866E2" w14:textId="77777777" w:rsidR="003B505A" w:rsidRDefault="003B505A" w:rsidP="003B505A"/>
    <w:p w14:paraId="3E8FE4D0" w14:textId="77777777" w:rsidR="003E0895" w:rsidRDefault="003E0895" w:rsidP="003B505A"/>
    <w:p w14:paraId="3149CB04" w14:textId="77777777" w:rsidR="003B505A" w:rsidRDefault="003B505A" w:rsidP="003B505A"/>
    <w:p w14:paraId="76FE2EEB" w14:textId="77777777" w:rsidR="006332DE" w:rsidRDefault="006332DE" w:rsidP="006332DE">
      <w:r>
        <w:t xml:space="preserve">1.  Which of the following is not a subspace of </w:t>
      </w:r>
      <w:r w:rsidR="0016304D" w:rsidRPr="00025957">
        <w:rPr>
          <w:position w:val="-4"/>
        </w:rPr>
        <w:object w:dxaOrig="320" w:dyaOrig="300" w14:anchorId="725EEB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745775375" r:id="rId8"/>
        </w:object>
      </w:r>
      <w:r>
        <w:t>?</w:t>
      </w:r>
    </w:p>
    <w:p w14:paraId="105ADEBE" w14:textId="77777777" w:rsidR="006332DE" w:rsidRDefault="006332DE" w:rsidP="006332DE"/>
    <w:p w14:paraId="091FCBC2" w14:textId="77777777" w:rsidR="006332DE" w:rsidRDefault="006332DE" w:rsidP="006332DE">
      <w:r>
        <w:t xml:space="preserve">A.  The set of all vectors in </w:t>
      </w:r>
      <w:r w:rsidR="0016304D" w:rsidRPr="00025957">
        <w:rPr>
          <w:position w:val="-4"/>
        </w:rPr>
        <w:object w:dxaOrig="320" w:dyaOrig="300" w14:anchorId="3E7D034F">
          <v:shape id="_x0000_i1026" type="#_x0000_t75" style="width:15.75pt;height:15pt" o:ole="">
            <v:imagedata r:id="rId7" o:title=""/>
          </v:shape>
          <o:OLEObject Type="Embed" ProgID="Equation.DSMT4" ShapeID="_x0000_i1026" DrawAspect="Content" ObjectID="_1745775376" r:id="rId9"/>
        </w:object>
      </w:r>
      <w:r>
        <w:t xml:space="preserve"> whose third component is 0.</w:t>
      </w:r>
    </w:p>
    <w:p w14:paraId="23D895D0" w14:textId="77777777" w:rsidR="006332DE" w:rsidRDefault="006332DE" w:rsidP="006332DE">
      <w:r>
        <w:t xml:space="preserve">B.  The set of all vectors in </w:t>
      </w:r>
      <w:r w:rsidR="0016304D" w:rsidRPr="00025957">
        <w:rPr>
          <w:position w:val="-4"/>
        </w:rPr>
        <w:object w:dxaOrig="320" w:dyaOrig="300" w14:anchorId="5CF4D2ED">
          <v:shape id="_x0000_i1027" type="#_x0000_t75" style="width:15.75pt;height:15pt" o:ole="">
            <v:imagedata r:id="rId7" o:title=""/>
          </v:shape>
          <o:OLEObject Type="Embed" ProgID="Equation.DSMT4" ShapeID="_x0000_i1027" DrawAspect="Content" ObjectID="_1745775377" r:id="rId10"/>
        </w:object>
      </w:r>
      <w:r>
        <w:t>whose second component is 5.</w:t>
      </w:r>
    </w:p>
    <w:p w14:paraId="46F81937" w14:textId="77777777" w:rsidR="006332DE" w:rsidRDefault="006332DE" w:rsidP="006332DE">
      <w:r>
        <w:t xml:space="preserve">C.  The set of all vectors in </w:t>
      </w:r>
      <w:r w:rsidR="0016304D" w:rsidRPr="00025957">
        <w:rPr>
          <w:position w:val="-4"/>
        </w:rPr>
        <w:object w:dxaOrig="320" w:dyaOrig="300" w14:anchorId="374CB726">
          <v:shape id="_x0000_i1028" type="#_x0000_t75" style="width:15.75pt;height:15pt" o:ole="">
            <v:imagedata r:id="rId7" o:title=""/>
          </v:shape>
          <o:OLEObject Type="Embed" ProgID="Equation.DSMT4" ShapeID="_x0000_i1028" DrawAspect="Content" ObjectID="_1745775378" r:id="rId11"/>
        </w:object>
      </w:r>
      <w:r>
        <w:t xml:space="preserve"> whose first component is twice the second component.</w:t>
      </w:r>
    </w:p>
    <w:p w14:paraId="36EC25DA" w14:textId="77777777" w:rsidR="006332DE" w:rsidRDefault="006332DE" w:rsidP="006332DE">
      <w:r>
        <w:t xml:space="preserve">D.  The set of all vectors in </w:t>
      </w:r>
      <w:r w:rsidR="0016304D" w:rsidRPr="00025957">
        <w:rPr>
          <w:position w:val="-4"/>
        </w:rPr>
        <w:object w:dxaOrig="320" w:dyaOrig="300" w14:anchorId="151AF99C">
          <v:shape id="_x0000_i1029" type="#_x0000_t75" style="width:15.75pt;height:15pt" o:ole="">
            <v:imagedata r:id="rId7" o:title=""/>
          </v:shape>
          <o:OLEObject Type="Embed" ProgID="Equation.DSMT4" ShapeID="_x0000_i1029" DrawAspect="Content" ObjectID="_1745775379" r:id="rId12"/>
        </w:object>
      </w:r>
      <w:r>
        <w:t>whose second component is equal to the third component minus the first component.</w:t>
      </w:r>
    </w:p>
    <w:p w14:paraId="1C74F1FE" w14:textId="77777777" w:rsidR="006332DE" w:rsidRDefault="006332DE" w:rsidP="006332DE"/>
    <w:p w14:paraId="4D744FED" w14:textId="77777777" w:rsidR="006332DE" w:rsidRDefault="006332DE" w:rsidP="006332DE">
      <w:r>
        <w:t>Ans:  B</w:t>
      </w:r>
    </w:p>
    <w:p w14:paraId="022B08D9" w14:textId="77777777" w:rsidR="003B505A" w:rsidRDefault="003B505A" w:rsidP="003B505A"/>
    <w:p w14:paraId="47FF26D4" w14:textId="77777777" w:rsidR="003B505A" w:rsidRDefault="003B505A" w:rsidP="003B505A"/>
    <w:p w14:paraId="22815D20" w14:textId="77777777" w:rsidR="002978BD" w:rsidRDefault="002978BD" w:rsidP="003B505A"/>
    <w:p w14:paraId="57DE5164" w14:textId="77777777" w:rsidR="006332DE" w:rsidRDefault="006332DE" w:rsidP="006332DE">
      <w:r>
        <w:t xml:space="preserve">2.  Which of the following is a subspace of </w:t>
      </w:r>
      <w:r w:rsidR="0016304D" w:rsidRPr="00025957">
        <w:rPr>
          <w:position w:val="-4"/>
        </w:rPr>
        <w:object w:dxaOrig="320" w:dyaOrig="300" w14:anchorId="46E6901E">
          <v:shape id="_x0000_i1030" type="#_x0000_t75" style="width:15.75pt;height:15pt" o:ole="">
            <v:imagedata r:id="rId7" o:title=""/>
          </v:shape>
          <o:OLEObject Type="Embed" ProgID="Equation.DSMT4" ShapeID="_x0000_i1030" DrawAspect="Content" ObjectID="_1745775380" r:id="rId13"/>
        </w:object>
      </w:r>
      <w:r>
        <w:t>?</w:t>
      </w:r>
    </w:p>
    <w:p w14:paraId="06E54F16" w14:textId="77777777" w:rsidR="006332DE" w:rsidRDefault="006332DE" w:rsidP="006332DE"/>
    <w:p w14:paraId="2617A5BB" w14:textId="77777777" w:rsidR="006332DE" w:rsidRDefault="006332DE" w:rsidP="006332DE">
      <w:r>
        <w:t xml:space="preserve">A.  The set of all vectors in </w:t>
      </w:r>
      <w:r w:rsidR="0016304D" w:rsidRPr="00025957">
        <w:rPr>
          <w:position w:val="-4"/>
        </w:rPr>
        <w:object w:dxaOrig="320" w:dyaOrig="300" w14:anchorId="16339C74">
          <v:shape id="_x0000_i1031" type="#_x0000_t75" style="width:15.75pt;height:15pt" o:ole="">
            <v:imagedata r:id="rId7" o:title=""/>
          </v:shape>
          <o:OLEObject Type="Embed" ProgID="Equation.DSMT4" ShapeID="_x0000_i1031" DrawAspect="Content" ObjectID="_1745775381" r:id="rId14"/>
        </w:object>
      </w:r>
      <w:r>
        <w:t xml:space="preserve"> whose second component is equal to 5 less than the first component.</w:t>
      </w:r>
    </w:p>
    <w:p w14:paraId="743DCD40" w14:textId="77777777" w:rsidR="006332DE" w:rsidRDefault="006332DE" w:rsidP="006332DE">
      <w:r>
        <w:t xml:space="preserve">B.  The set of all vectors in </w:t>
      </w:r>
      <w:r w:rsidR="0016304D" w:rsidRPr="00025957">
        <w:rPr>
          <w:position w:val="-4"/>
        </w:rPr>
        <w:object w:dxaOrig="320" w:dyaOrig="300" w14:anchorId="5505C18A">
          <v:shape id="_x0000_i1032" type="#_x0000_t75" style="width:15.75pt;height:15pt" o:ole="">
            <v:imagedata r:id="rId7" o:title=""/>
          </v:shape>
          <o:OLEObject Type="Embed" ProgID="Equation.DSMT4" ShapeID="_x0000_i1032" DrawAspect="Content" ObjectID="_1745775382" r:id="rId15"/>
        </w:object>
      </w:r>
      <w:r>
        <w:t xml:space="preserve"> whose first component is equal to the square of the third component.</w:t>
      </w:r>
    </w:p>
    <w:p w14:paraId="01F7F3AF" w14:textId="77777777" w:rsidR="006332DE" w:rsidRDefault="006332DE" w:rsidP="006332DE">
      <w:r>
        <w:t xml:space="preserve">C.  The set of all vectors in </w:t>
      </w:r>
      <w:r w:rsidR="0016304D" w:rsidRPr="00025957">
        <w:rPr>
          <w:position w:val="-4"/>
        </w:rPr>
        <w:object w:dxaOrig="320" w:dyaOrig="300" w14:anchorId="58DEBC33">
          <v:shape id="_x0000_i1033" type="#_x0000_t75" style="width:15.75pt;height:15pt" o:ole="">
            <v:imagedata r:id="rId7" o:title=""/>
          </v:shape>
          <o:OLEObject Type="Embed" ProgID="Equation.DSMT4" ShapeID="_x0000_i1033" DrawAspect="Content" ObjectID="_1745775383" r:id="rId16"/>
        </w:object>
      </w:r>
      <w:r>
        <w:t>whose second component is 2 times the first component minus 3 times the third component.</w:t>
      </w:r>
    </w:p>
    <w:p w14:paraId="204C358D" w14:textId="77777777" w:rsidR="006332DE" w:rsidRDefault="006332DE" w:rsidP="006332DE">
      <w:r>
        <w:t xml:space="preserve">D.  The set of all vectors in </w:t>
      </w:r>
      <w:r w:rsidR="0016304D" w:rsidRPr="00025957">
        <w:rPr>
          <w:position w:val="-4"/>
        </w:rPr>
        <w:object w:dxaOrig="320" w:dyaOrig="300" w14:anchorId="73E6CE09">
          <v:shape id="_x0000_i1034" type="#_x0000_t75" style="width:15.75pt;height:15pt" o:ole="">
            <v:imagedata r:id="rId7" o:title=""/>
          </v:shape>
          <o:OLEObject Type="Embed" ProgID="Equation.DSMT4" ShapeID="_x0000_i1034" DrawAspect="Content" ObjectID="_1745775384" r:id="rId17"/>
        </w:object>
      </w:r>
      <w:r>
        <w:t xml:space="preserve"> with nonnegative components.</w:t>
      </w:r>
    </w:p>
    <w:p w14:paraId="26AF25D0" w14:textId="77777777" w:rsidR="006332DE" w:rsidRDefault="006332DE" w:rsidP="006332DE"/>
    <w:p w14:paraId="284A60E6" w14:textId="77777777" w:rsidR="006332DE" w:rsidRDefault="006332DE" w:rsidP="006332DE">
      <w:r>
        <w:t>Ans:  C</w:t>
      </w:r>
    </w:p>
    <w:p w14:paraId="48742435" w14:textId="77777777" w:rsidR="00F44BD8" w:rsidRDefault="00F44BD8" w:rsidP="003B505A"/>
    <w:p w14:paraId="2A9DD820" w14:textId="77777777" w:rsidR="00F44BD8" w:rsidRDefault="00F44BD8" w:rsidP="003B505A"/>
    <w:p w14:paraId="0479196C" w14:textId="77777777" w:rsidR="002978BD" w:rsidRDefault="002978BD" w:rsidP="003B505A"/>
    <w:p w14:paraId="34D0F6E3" w14:textId="77777777" w:rsidR="00F44BD8" w:rsidRDefault="00F44BD8" w:rsidP="003B505A">
      <w:r>
        <w:lastRenderedPageBreak/>
        <w:t xml:space="preserve">3.  Determine which of the following is a basis for the subspace of solutions of the system of equations: </w:t>
      </w:r>
      <w:r w:rsidR="00F07D00" w:rsidRPr="00F07D00">
        <w:rPr>
          <w:position w:val="-30"/>
        </w:rPr>
        <w:object w:dxaOrig="2020" w:dyaOrig="720" w14:anchorId="787B237B">
          <v:shape id="_x0000_i1035" type="#_x0000_t75" style="width:100.5pt;height:36pt" o:ole="">
            <v:imagedata r:id="rId18" o:title=""/>
          </v:shape>
          <o:OLEObject Type="Embed" ProgID="Equation.DSMT4" ShapeID="_x0000_i1035" DrawAspect="Content" ObjectID="_1745775385" r:id="rId19"/>
        </w:object>
      </w:r>
    </w:p>
    <w:p w14:paraId="4F9C3436" w14:textId="77777777" w:rsidR="00F44BD8" w:rsidRDefault="00F44BD8" w:rsidP="003B505A"/>
    <w:p w14:paraId="368BDBFA" w14:textId="77777777" w:rsidR="00F44BD8" w:rsidRDefault="00F44BD8" w:rsidP="003B505A">
      <w:r>
        <w:t xml:space="preserve">A.  </w:t>
      </w:r>
      <w:r w:rsidR="00F07D00" w:rsidRPr="00F07D00">
        <w:rPr>
          <w:position w:val="-14"/>
        </w:rPr>
        <w:object w:dxaOrig="2520" w:dyaOrig="400" w14:anchorId="270D1B66">
          <v:shape id="_x0000_i1036" type="#_x0000_t75" style="width:126pt;height:20.25pt" o:ole="">
            <v:imagedata r:id="rId20" o:title=""/>
          </v:shape>
          <o:OLEObject Type="Embed" ProgID="Equation.DSMT4" ShapeID="_x0000_i1036" DrawAspect="Content" ObjectID="_1745775386" r:id="rId21"/>
        </w:object>
      </w:r>
    </w:p>
    <w:p w14:paraId="2E82CFED" w14:textId="77777777" w:rsidR="00F44BD8" w:rsidRDefault="00F44BD8" w:rsidP="003B505A">
      <w:r>
        <w:t xml:space="preserve">B.  </w:t>
      </w:r>
      <w:r w:rsidR="00F07D00" w:rsidRPr="00F07D00">
        <w:rPr>
          <w:position w:val="-14"/>
        </w:rPr>
        <w:object w:dxaOrig="2540" w:dyaOrig="400" w14:anchorId="3CE0D951">
          <v:shape id="_x0000_i1037" type="#_x0000_t75" style="width:127.5pt;height:20.25pt" o:ole="">
            <v:imagedata r:id="rId22" o:title=""/>
          </v:shape>
          <o:OLEObject Type="Embed" ProgID="Equation.DSMT4" ShapeID="_x0000_i1037" DrawAspect="Content" ObjectID="_1745775387" r:id="rId23"/>
        </w:object>
      </w:r>
    </w:p>
    <w:p w14:paraId="6B6F8339" w14:textId="77777777" w:rsidR="00F44BD8" w:rsidRDefault="00F44BD8" w:rsidP="003B505A">
      <w:r>
        <w:t xml:space="preserve">C.  </w:t>
      </w:r>
      <w:r w:rsidR="00F07D00" w:rsidRPr="00F07D00">
        <w:rPr>
          <w:position w:val="-14"/>
        </w:rPr>
        <w:object w:dxaOrig="2560" w:dyaOrig="400" w14:anchorId="18FDDA49">
          <v:shape id="_x0000_i1038" type="#_x0000_t75" style="width:128.25pt;height:20.25pt" o:ole="">
            <v:imagedata r:id="rId24" o:title=""/>
          </v:shape>
          <o:OLEObject Type="Embed" ProgID="Equation.DSMT4" ShapeID="_x0000_i1038" DrawAspect="Content" ObjectID="_1745775388" r:id="rId25"/>
        </w:object>
      </w:r>
    </w:p>
    <w:p w14:paraId="300A1087" w14:textId="77777777" w:rsidR="00F44BD8" w:rsidRDefault="00F44BD8" w:rsidP="003B505A">
      <w:r>
        <w:t xml:space="preserve">D.  </w:t>
      </w:r>
      <w:r w:rsidR="00F07D00" w:rsidRPr="00F07D00">
        <w:rPr>
          <w:position w:val="-14"/>
        </w:rPr>
        <w:object w:dxaOrig="2760" w:dyaOrig="400" w14:anchorId="5DABDE89">
          <v:shape id="_x0000_i1039" type="#_x0000_t75" style="width:138pt;height:20.25pt" o:ole="">
            <v:imagedata r:id="rId26" o:title=""/>
          </v:shape>
          <o:OLEObject Type="Embed" ProgID="Equation.DSMT4" ShapeID="_x0000_i1039" DrawAspect="Content" ObjectID="_1745775389" r:id="rId27"/>
        </w:object>
      </w:r>
    </w:p>
    <w:p w14:paraId="0D28D766" w14:textId="77777777" w:rsidR="00F44BD8" w:rsidRDefault="00F44BD8" w:rsidP="003B505A"/>
    <w:p w14:paraId="72DC1B0D" w14:textId="77777777" w:rsidR="00F44BD8" w:rsidRDefault="00F44BD8" w:rsidP="003B505A">
      <w:r>
        <w:t>Ans:  A</w:t>
      </w:r>
    </w:p>
    <w:p w14:paraId="0106A801" w14:textId="77777777" w:rsidR="00F44BD8" w:rsidRDefault="00F44BD8" w:rsidP="003B505A"/>
    <w:p w14:paraId="7767DF97" w14:textId="77777777" w:rsidR="00F44BD8" w:rsidRDefault="00F44BD8" w:rsidP="003B505A"/>
    <w:p w14:paraId="66F98AA8" w14:textId="77777777" w:rsidR="002978BD" w:rsidRDefault="002978BD" w:rsidP="003B505A"/>
    <w:p w14:paraId="0E493C81" w14:textId="77777777" w:rsidR="00F44BD8" w:rsidRDefault="00F44BD8" w:rsidP="003B505A">
      <w:r>
        <w:t xml:space="preserve">4.  Which of the following is orthogonal to the vector </w:t>
      </w:r>
      <w:r w:rsidR="00F07D00" w:rsidRPr="00F07D00">
        <w:rPr>
          <w:position w:val="-14"/>
        </w:rPr>
        <w:object w:dxaOrig="900" w:dyaOrig="400" w14:anchorId="25851A91">
          <v:shape id="_x0000_i1040" type="#_x0000_t75" style="width:45.75pt;height:20.25pt" o:ole="">
            <v:imagedata r:id="rId28" o:title=""/>
          </v:shape>
          <o:OLEObject Type="Embed" ProgID="Equation.DSMT4" ShapeID="_x0000_i1040" DrawAspect="Content" ObjectID="_1745775390" r:id="rId29"/>
        </w:object>
      </w:r>
      <w:r>
        <w:t>?</w:t>
      </w:r>
    </w:p>
    <w:p w14:paraId="2AA2E2CD" w14:textId="77777777" w:rsidR="00F44BD8" w:rsidRDefault="00F44BD8" w:rsidP="003B505A"/>
    <w:p w14:paraId="45E3A651" w14:textId="77777777" w:rsidR="00F44BD8" w:rsidRDefault="00F44BD8" w:rsidP="003B505A">
      <w:r>
        <w:t xml:space="preserve">A.  </w:t>
      </w:r>
      <w:r w:rsidR="00F07D00" w:rsidRPr="00F07D00">
        <w:rPr>
          <w:position w:val="-14"/>
        </w:rPr>
        <w:object w:dxaOrig="900" w:dyaOrig="400" w14:anchorId="7E58FC9F">
          <v:shape id="_x0000_i1041" type="#_x0000_t75" style="width:45.75pt;height:20.25pt" o:ole="">
            <v:imagedata r:id="rId30" o:title=""/>
          </v:shape>
          <o:OLEObject Type="Embed" ProgID="Equation.DSMT4" ShapeID="_x0000_i1041" DrawAspect="Content" ObjectID="_1745775391" r:id="rId31"/>
        </w:object>
      </w:r>
    </w:p>
    <w:p w14:paraId="49705515" w14:textId="77777777" w:rsidR="00F44BD8" w:rsidRDefault="00F44BD8" w:rsidP="003B505A">
      <w:r>
        <w:t xml:space="preserve">B.  </w:t>
      </w:r>
      <w:r w:rsidR="00F07D00" w:rsidRPr="00F07D00">
        <w:rPr>
          <w:position w:val="-14"/>
        </w:rPr>
        <w:object w:dxaOrig="859" w:dyaOrig="400" w14:anchorId="36E058B2">
          <v:shape id="_x0000_i1042" type="#_x0000_t75" style="width:43.5pt;height:20.25pt" o:ole="">
            <v:imagedata r:id="rId32" o:title=""/>
          </v:shape>
          <o:OLEObject Type="Embed" ProgID="Equation.DSMT4" ShapeID="_x0000_i1042" DrawAspect="Content" ObjectID="_1745775392" r:id="rId33"/>
        </w:object>
      </w:r>
      <w:r>
        <w:t xml:space="preserve"> </w:t>
      </w:r>
    </w:p>
    <w:p w14:paraId="757CD06E" w14:textId="77777777" w:rsidR="00F44BD8" w:rsidRDefault="00F44BD8" w:rsidP="003B505A">
      <w:r>
        <w:t xml:space="preserve">C.  </w:t>
      </w:r>
      <w:r w:rsidR="00F07D00" w:rsidRPr="00F07D00">
        <w:rPr>
          <w:position w:val="-14"/>
        </w:rPr>
        <w:object w:dxaOrig="900" w:dyaOrig="400" w14:anchorId="57B78518">
          <v:shape id="_x0000_i1043" type="#_x0000_t75" style="width:45.75pt;height:20.25pt" o:ole="">
            <v:imagedata r:id="rId34" o:title=""/>
          </v:shape>
          <o:OLEObject Type="Embed" ProgID="Equation.DSMT4" ShapeID="_x0000_i1043" DrawAspect="Content" ObjectID="_1745775393" r:id="rId35"/>
        </w:object>
      </w:r>
    </w:p>
    <w:p w14:paraId="505508F1" w14:textId="77777777" w:rsidR="00F44BD8" w:rsidRDefault="00F44BD8" w:rsidP="003B505A">
      <w:r>
        <w:t xml:space="preserve">D.  </w:t>
      </w:r>
      <w:r w:rsidR="00F07D00" w:rsidRPr="00F07D00">
        <w:rPr>
          <w:position w:val="-14"/>
        </w:rPr>
        <w:object w:dxaOrig="800" w:dyaOrig="400" w14:anchorId="3679E128">
          <v:shape id="_x0000_i1044" type="#_x0000_t75" style="width:39.75pt;height:20.25pt" o:ole="">
            <v:imagedata r:id="rId36" o:title=""/>
          </v:shape>
          <o:OLEObject Type="Embed" ProgID="Equation.DSMT4" ShapeID="_x0000_i1044" DrawAspect="Content" ObjectID="_1745775394" r:id="rId37"/>
        </w:object>
      </w:r>
    </w:p>
    <w:p w14:paraId="6944DE7D" w14:textId="77777777" w:rsidR="00F44BD8" w:rsidRDefault="00F44BD8" w:rsidP="003B505A"/>
    <w:p w14:paraId="1218528E" w14:textId="77777777" w:rsidR="00F44BD8" w:rsidRDefault="00F44BD8" w:rsidP="003B505A">
      <w:r>
        <w:t>Ans:  C</w:t>
      </w:r>
    </w:p>
    <w:p w14:paraId="4A23CFB4" w14:textId="77777777" w:rsidR="0016647E" w:rsidRDefault="0016647E" w:rsidP="003B505A"/>
    <w:p w14:paraId="5AE3F61E" w14:textId="77777777" w:rsidR="002978BD" w:rsidRDefault="002978BD" w:rsidP="003B505A"/>
    <w:p w14:paraId="7665D2E8" w14:textId="77777777" w:rsidR="0016647E" w:rsidRDefault="0016647E" w:rsidP="003B505A"/>
    <w:p w14:paraId="3B5911B5" w14:textId="77777777" w:rsidR="0016647E" w:rsidRDefault="0016647E" w:rsidP="003B505A">
      <w:r>
        <w:t>Short Answer</w:t>
      </w:r>
    </w:p>
    <w:p w14:paraId="6309174E" w14:textId="77777777" w:rsidR="0016647E" w:rsidRDefault="0016647E" w:rsidP="003B505A"/>
    <w:p w14:paraId="6ED00145" w14:textId="77777777" w:rsidR="002978BD" w:rsidRDefault="002978BD" w:rsidP="003B505A"/>
    <w:p w14:paraId="3CCDB086" w14:textId="77777777" w:rsidR="0016647E" w:rsidRDefault="0016647E" w:rsidP="003B505A"/>
    <w:p w14:paraId="39F9D348" w14:textId="77777777" w:rsidR="0016647E" w:rsidRDefault="0016647E" w:rsidP="003B505A">
      <w:r>
        <w:t xml:space="preserve">5.  </w:t>
      </w:r>
      <w:r w:rsidR="002978BD">
        <w:t>Determine the equation of the polynomial of degree two whose graph passes through the points (-2,10), (3, 20), and (1, -2).</w:t>
      </w:r>
    </w:p>
    <w:p w14:paraId="402B3963" w14:textId="77777777" w:rsidR="002978BD" w:rsidRDefault="002978BD" w:rsidP="003B505A"/>
    <w:p w14:paraId="554568B3" w14:textId="77777777" w:rsidR="002978BD" w:rsidRDefault="002978BD" w:rsidP="003B505A">
      <w:r>
        <w:t xml:space="preserve">Ans:  </w:t>
      </w:r>
      <w:r w:rsidR="00F07D00" w:rsidRPr="00F07D00">
        <w:rPr>
          <w:position w:val="-6"/>
        </w:rPr>
        <w:object w:dxaOrig="1080" w:dyaOrig="320" w14:anchorId="7CBF8389">
          <v:shape id="_x0000_i1045" type="#_x0000_t75" style="width:54pt;height:15.75pt" o:ole="">
            <v:imagedata r:id="rId38" o:title=""/>
          </v:shape>
          <o:OLEObject Type="Embed" ProgID="Equation.DSMT4" ShapeID="_x0000_i1045" DrawAspect="Content" ObjectID="_1745775395" r:id="rId39"/>
        </w:object>
      </w:r>
    </w:p>
    <w:p w14:paraId="62CE7DC8" w14:textId="77777777" w:rsidR="002978BD" w:rsidRDefault="002978BD" w:rsidP="003B505A"/>
    <w:p w14:paraId="26BC4AEF" w14:textId="77777777" w:rsidR="002978BD" w:rsidRDefault="002978BD" w:rsidP="003B505A"/>
    <w:p w14:paraId="20936E2B" w14:textId="77777777" w:rsidR="002978BD" w:rsidRDefault="002978BD" w:rsidP="003B505A"/>
    <w:p w14:paraId="52F63C10" w14:textId="77777777" w:rsidR="002978BD" w:rsidRDefault="002978BD" w:rsidP="003B505A">
      <w:r>
        <w:t>6.  Determine the equation of the polynomial of degree three whose graph passes through the points (2, -1), (-1, 11), (1, 3), and (3, -13).</w:t>
      </w:r>
    </w:p>
    <w:p w14:paraId="4B6B26DA" w14:textId="77777777" w:rsidR="002978BD" w:rsidRDefault="002978BD" w:rsidP="003B505A"/>
    <w:p w14:paraId="68BE4864" w14:textId="77777777" w:rsidR="002978BD" w:rsidRDefault="002978BD" w:rsidP="003B505A">
      <w:r>
        <w:t xml:space="preserve">Ans:  </w:t>
      </w:r>
      <w:r w:rsidR="00F07D00" w:rsidRPr="00F07D00">
        <w:rPr>
          <w:position w:val="-6"/>
        </w:rPr>
        <w:object w:dxaOrig="1760" w:dyaOrig="320" w14:anchorId="5A260DF6">
          <v:shape id="_x0000_i1046" type="#_x0000_t75" style="width:87.75pt;height:15.75pt" o:ole="">
            <v:imagedata r:id="rId40" o:title=""/>
          </v:shape>
          <o:OLEObject Type="Embed" ProgID="Equation.DSMT4" ShapeID="_x0000_i1046" DrawAspect="Content" ObjectID="_1745775396" r:id="rId41"/>
        </w:object>
      </w:r>
    </w:p>
    <w:p w14:paraId="66EC244E" w14:textId="77777777" w:rsidR="002978BD" w:rsidRDefault="002978BD" w:rsidP="003B505A"/>
    <w:p w14:paraId="0C39A778" w14:textId="77777777" w:rsidR="002978BD" w:rsidRDefault="002978BD" w:rsidP="003B505A"/>
    <w:p w14:paraId="1ADA65FC" w14:textId="77777777" w:rsidR="002978BD" w:rsidRDefault="002978BD" w:rsidP="003B505A"/>
    <w:p w14:paraId="478741A6" w14:textId="77777777" w:rsidR="002978BD" w:rsidRDefault="002978BD" w:rsidP="003B505A">
      <w:r>
        <w:t>7.  For the following matrix, give the size and the (3,2) element.</w:t>
      </w:r>
    </w:p>
    <w:p w14:paraId="2AEE53A0" w14:textId="77777777" w:rsidR="002978BD" w:rsidRDefault="00F07D00" w:rsidP="002978BD">
      <w:pPr>
        <w:jc w:val="center"/>
      </w:pPr>
      <w:r w:rsidRPr="00F07D00">
        <w:rPr>
          <w:position w:val="-50"/>
        </w:rPr>
        <w:object w:dxaOrig="1560" w:dyaOrig="1120" w14:anchorId="00F2857D">
          <v:shape id="_x0000_i1047" type="#_x0000_t75" style="width:78pt;height:56.25pt" o:ole="">
            <v:imagedata r:id="rId42" o:title=""/>
          </v:shape>
          <o:OLEObject Type="Embed" ProgID="Equation.DSMT4" ShapeID="_x0000_i1047" DrawAspect="Content" ObjectID="_1745775397" r:id="rId43"/>
        </w:object>
      </w:r>
    </w:p>
    <w:p w14:paraId="140ADE32" w14:textId="77777777" w:rsidR="002978BD" w:rsidRDefault="002978BD" w:rsidP="002978BD">
      <w:pPr>
        <w:jc w:val="center"/>
      </w:pPr>
    </w:p>
    <w:p w14:paraId="7FFAD90F" w14:textId="77777777" w:rsidR="002978BD" w:rsidRDefault="002978BD" w:rsidP="002978BD">
      <w:r>
        <w:t xml:space="preserve">Ans:  size:  </w:t>
      </w:r>
      <w:r w:rsidR="00F07D00" w:rsidRPr="00F07D00">
        <w:rPr>
          <w:position w:val="-6"/>
        </w:rPr>
        <w:object w:dxaOrig="480" w:dyaOrig="279" w14:anchorId="72F7CE32">
          <v:shape id="_x0000_i1048" type="#_x0000_t75" style="width:24pt;height:14.25pt" o:ole="">
            <v:imagedata r:id="rId44" o:title=""/>
          </v:shape>
          <o:OLEObject Type="Embed" ProgID="Equation.DSMT4" ShapeID="_x0000_i1048" DrawAspect="Content" ObjectID="_1745775398" r:id="rId45"/>
        </w:object>
      </w:r>
    </w:p>
    <w:p w14:paraId="55661DCB" w14:textId="77777777" w:rsidR="002978BD" w:rsidRDefault="002978BD" w:rsidP="002978BD">
      <w:r>
        <w:t xml:space="preserve">          (3,2) element:  2</w:t>
      </w:r>
    </w:p>
    <w:p w14:paraId="4991CCA3" w14:textId="77777777" w:rsidR="002978BD" w:rsidRDefault="002978BD" w:rsidP="002978BD"/>
    <w:p w14:paraId="79646586" w14:textId="77777777" w:rsidR="002978BD" w:rsidRDefault="002978BD" w:rsidP="002978BD"/>
    <w:p w14:paraId="1B97BD7E" w14:textId="77777777" w:rsidR="002978BD" w:rsidRDefault="002978BD" w:rsidP="002978BD"/>
    <w:p w14:paraId="274D4F56" w14:textId="77777777" w:rsidR="002978BD" w:rsidRDefault="002978BD" w:rsidP="002978BD">
      <w:r>
        <w:t>8.  Determine the augmented matrix for the following system of equations:</w:t>
      </w:r>
    </w:p>
    <w:p w14:paraId="5BE9516F" w14:textId="77777777" w:rsidR="002978BD" w:rsidRDefault="00F07D00" w:rsidP="002978BD">
      <w:r w:rsidRPr="00F07D00">
        <w:rPr>
          <w:position w:val="-48"/>
        </w:rPr>
        <w:object w:dxaOrig="1939" w:dyaOrig="1080" w14:anchorId="27AE4070">
          <v:shape id="_x0000_i1049" type="#_x0000_t75" style="width:97.5pt;height:54pt" o:ole="">
            <v:imagedata r:id="rId46" o:title=""/>
          </v:shape>
          <o:OLEObject Type="Embed" ProgID="Equation.DSMT4" ShapeID="_x0000_i1049" DrawAspect="Content" ObjectID="_1745775399" r:id="rId47"/>
        </w:object>
      </w:r>
    </w:p>
    <w:p w14:paraId="20E5FC32" w14:textId="77777777" w:rsidR="002978BD" w:rsidRDefault="002978BD" w:rsidP="002978BD"/>
    <w:p w14:paraId="3208E115" w14:textId="77777777" w:rsidR="002978BD" w:rsidRDefault="002978BD" w:rsidP="002978BD">
      <w:r>
        <w:t xml:space="preserve">Ans:  </w:t>
      </w:r>
      <w:r w:rsidR="00F07D00" w:rsidRPr="00F07D00">
        <w:rPr>
          <w:position w:val="-50"/>
        </w:rPr>
        <w:object w:dxaOrig="1560" w:dyaOrig="1120" w14:anchorId="62EAD9D5">
          <v:shape id="_x0000_i1050" type="#_x0000_t75" style="width:78pt;height:56.25pt" o:ole="">
            <v:imagedata r:id="rId48" o:title=""/>
          </v:shape>
          <o:OLEObject Type="Embed" ProgID="Equation.DSMT4" ShapeID="_x0000_i1050" DrawAspect="Content" ObjectID="_1745775400" r:id="rId49"/>
        </w:object>
      </w:r>
    </w:p>
    <w:p w14:paraId="19AFB115" w14:textId="77777777" w:rsidR="002978BD" w:rsidRDefault="002978BD" w:rsidP="002978BD"/>
    <w:p w14:paraId="04292CED" w14:textId="77777777" w:rsidR="002978BD" w:rsidRDefault="002978BD" w:rsidP="002978BD"/>
    <w:p w14:paraId="3AAD3FB6" w14:textId="77777777" w:rsidR="002978BD" w:rsidRDefault="002978BD" w:rsidP="002978BD"/>
    <w:p w14:paraId="23720B20" w14:textId="77777777" w:rsidR="002978BD" w:rsidRDefault="002978BD" w:rsidP="002978BD">
      <w:r>
        <w:t>9.  Solve the following system using the method of Gauss-Jordan elimination.</w:t>
      </w:r>
    </w:p>
    <w:p w14:paraId="69219494" w14:textId="77777777" w:rsidR="002978BD" w:rsidRDefault="00F07D00" w:rsidP="002978BD">
      <w:r w:rsidRPr="00F07D00">
        <w:rPr>
          <w:position w:val="-48"/>
        </w:rPr>
        <w:object w:dxaOrig="2079" w:dyaOrig="1080" w14:anchorId="66B3B5B7">
          <v:shape id="_x0000_i1051" type="#_x0000_t75" style="width:104.25pt;height:54pt" o:ole="">
            <v:imagedata r:id="rId50" o:title=""/>
          </v:shape>
          <o:OLEObject Type="Embed" ProgID="Equation.DSMT4" ShapeID="_x0000_i1051" DrawAspect="Content" ObjectID="_1745775401" r:id="rId51"/>
        </w:object>
      </w:r>
    </w:p>
    <w:p w14:paraId="484DD652" w14:textId="77777777" w:rsidR="002978BD" w:rsidRDefault="002978BD" w:rsidP="002978BD"/>
    <w:p w14:paraId="6D23D87C" w14:textId="77777777" w:rsidR="002978BD" w:rsidRDefault="002978BD" w:rsidP="002978BD">
      <w:r>
        <w:t xml:space="preserve">Ans:  </w:t>
      </w:r>
      <w:r w:rsidR="00F07D00" w:rsidRPr="00F07D00">
        <w:rPr>
          <w:position w:val="-48"/>
        </w:rPr>
        <w:object w:dxaOrig="780" w:dyaOrig="1080" w14:anchorId="174F188E">
          <v:shape id="_x0000_i1052" type="#_x0000_t75" style="width:39.75pt;height:54pt" o:ole="">
            <v:imagedata r:id="rId52" o:title=""/>
          </v:shape>
          <o:OLEObject Type="Embed" ProgID="Equation.DSMT4" ShapeID="_x0000_i1052" DrawAspect="Content" ObjectID="_1745775402" r:id="rId53"/>
        </w:object>
      </w:r>
    </w:p>
    <w:p w14:paraId="1334FEF1" w14:textId="77777777" w:rsidR="00D702D8" w:rsidRDefault="00D702D8" w:rsidP="002978BD"/>
    <w:p w14:paraId="73251A9F" w14:textId="77777777" w:rsidR="00D702D8" w:rsidRDefault="00D702D8" w:rsidP="002978BD"/>
    <w:p w14:paraId="717B3301" w14:textId="77777777" w:rsidR="00D702D8" w:rsidRDefault="00D702D8" w:rsidP="002978BD"/>
    <w:p w14:paraId="1E60A746" w14:textId="77777777" w:rsidR="00D702D8" w:rsidRDefault="00D702D8" w:rsidP="002978BD">
      <w:r>
        <w:t>10.  Rewrite the following matrix in reduced echelon form.</w:t>
      </w:r>
    </w:p>
    <w:p w14:paraId="7CFDF048" w14:textId="77777777" w:rsidR="00D702D8" w:rsidRDefault="00F07D00" w:rsidP="002978BD">
      <w:r w:rsidRPr="00F07D00">
        <w:rPr>
          <w:position w:val="-50"/>
        </w:rPr>
        <w:object w:dxaOrig="1560" w:dyaOrig="1120" w14:anchorId="506DC8B7">
          <v:shape id="_x0000_i1053" type="#_x0000_t75" style="width:78pt;height:56.25pt" o:ole="">
            <v:imagedata r:id="rId54" o:title=""/>
          </v:shape>
          <o:OLEObject Type="Embed" ProgID="Equation.DSMT4" ShapeID="_x0000_i1053" DrawAspect="Content" ObjectID="_1745775403" r:id="rId55"/>
        </w:object>
      </w:r>
    </w:p>
    <w:p w14:paraId="34F801C7" w14:textId="77777777" w:rsidR="00D702D8" w:rsidRDefault="00D702D8" w:rsidP="002978BD"/>
    <w:p w14:paraId="29690071" w14:textId="77777777" w:rsidR="00D702D8" w:rsidRDefault="00D702D8" w:rsidP="002978BD">
      <w:r>
        <w:lastRenderedPageBreak/>
        <w:t xml:space="preserve">Ans:  </w:t>
      </w:r>
      <w:r w:rsidR="00F07D00" w:rsidRPr="00F07D00">
        <w:rPr>
          <w:position w:val="-50"/>
        </w:rPr>
        <w:object w:dxaOrig="920" w:dyaOrig="1120" w14:anchorId="1EB9F91D">
          <v:shape id="_x0000_i1054" type="#_x0000_t75" style="width:45.75pt;height:56.25pt" o:ole="">
            <v:imagedata r:id="rId56" o:title=""/>
          </v:shape>
          <o:OLEObject Type="Embed" ProgID="Equation.DSMT4" ShapeID="_x0000_i1054" DrawAspect="Content" ObjectID="_1745775404" r:id="rId57"/>
        </w:object>
      </w:r>
    </w:p>
    <w:p w14:paraId="3C42BE07" w14:textId="77777777" w:rsidR="00D702D8" w:rsidRDefault="00D702D8" w:rsidP="002978BD"/>
    <w:p w14:paraId="6780D740" w14:textId="77777777" w:rsidR="00D702D8" w:rsidRDefault="00D702D8" w:rsidP="002978BD"/>
    <w:p w14:paraId="54CEA1BE" w14:textId="77777777" w:rsidR="00D702D8" w:rsidRDefault="00D702D8" w:rsidP="002978BD"/>
    <w:p w14:paraId="161FDAA8" w14:textId="77777777" w:rsidR="00D702D8" w:rsidRDefault="00D702D8" w:rsidP="002978BD"/>
    <w:p w14:paraId="5F141055" w14:textId="77777777" w:rsidR="00D702D8" w:rsidRDefault="00D702D8" w:rsidP="002978BD">
      <w:r>
        <w:t xml:space="preserve">11.  </w:t>
      </w:r>
      <w:r w:rsidR="00B35110">
        <w:t xml:space="preserve">Solve (if possible) the following system of equations using the method of </w:t>
      </w:r>
      <w:proofErr w:type="spellStart"/>
      <w:r w:rsidR="00B35110">
        <w:t>Guass</w:t>
      </w:r>
      <w:proofErr w:type="spellEnd"/>
      <w:r w:rsidR="00B35110">
        <w:t>-Jordan elimination.</w:t>
      </w:r>
    </w:p>
    <w:p w14:paraId="1FC37AA7" w14:textId="77777777" w:rsidR="00B35110" w:rsidRDefault="00F07D00" w:rsidP="002978BD">
      <w:r w:rsidRPr="00F07D00">
        <w:rPr>
          <w:position w:val="-30"/>
        </w:rPr>
        <w:object w:dxaOrig="2560" w:dyaOrig="720" w14:anchorId="5F967ED6">
          <v:shape id="_x0000_i1055" type="#_x0000_t75" style="width:128.25pt;height:36pt" o:ole="">
            <v:imagedata r:id="rId58" o:title=""/>
          </v:shape>
          <o:OLEObject Type="Embed" ProgID="Equation.DSMT4" ShapeID="_x0000_i1055" DrawAspect="Content" ObjectID="_1745775405" r:id="rId59"/>
        </w:object>
      </w:r>
    </w:p>
    <w:p w14:paraId="2945101E" w14:textId="77777777" w:rsidR="00B35110" w:rsidRDefault="00B35110" w:rsidP="002978BD"/>
    <w:p w14:paraId="59881242" w14:textId="77777777" w:rsidR="00B35110" w:rsidRDefault="00B35110" w:rsidP="002978BD">
      <w:r>
        <w:t xml:space="preserve">Ans:  </w:t>
      </w:r>
      <w:r w:rsidR="00F07D00" w:rsidRPr="00F07D00">
        <w:rPr>
          <w:position w:val="-66"/>
        </w:rPr>
        <w:object w:dxaOrig="1440" w:dyaOrig="1440" w14:anchorId="2B8CC584">
          <v:shape id="_x0000_i1056" type="#_x0000_t75" style="width:1in;height:1in" o:ole="">
            <v:imagedata r:id="rId60" o:title=""/>
          </v:shape>
          <o:OLEObject Type="Embed" ProgID="Equation.DSMT4" ShapeID="_x0000_i1056" DrawAspect="Content" ObjectID="_1745775406" r:id="rId61"/>
        </w:object>
      </w:r>
    </w:p>
    <w:p w14:paraId="54315321" w14:textId="77777777" w:rsidR="00B35110" w:rsidRDefault="00B35110" w:rsidP="002978BD"/>
    <w:p w14:paraId="034EFB13" w14:textId="77777777" w:rsidR="00B35110" w:rsidRDefault="00B35110" w:rsidP="002978BD"/>
    <w:p w14:paraId="0802B277" w14:textId="77777777" w:rsidR="00B35110" w:rsidRDefault="00B35110" w:rsidP="002978BD"/>
    <w:p w14:paraId="6A85394D" w14:textId="77777777" w:rsidR="00B35110" w:rsidRDefault="00B35110" w:rsidP="00B35110">
      <w:r>
        <w:t xml:space="preserve">12.  Solve (if possible) the following system of equations using the method of </w:t>
      </w:r>
      <w:proofErr w:type="spellStart"/>
      <w:r>
        <w:t>Guass</w:t>
      </w:r>
      <w:proofErr w:type="spellEnd"/>
      <w:r>
        <w:t>-Jordan elimination.</w:t>
      </w:r>
    </w:p>
    <w:p w14:paraId="13F4270B" w14:textId="77777777" w:rsidR="00B35110" w:rsidRDefault="00F07D00" w:rsidP="00B35110">
      <w:r w:rsidRPr="00F07D00">
        <w:rPr>
          <w:position w:val="-30"/>
        </w:rPr>
        <w:object w:dxaOrig="2200" w:dyaOrig="720" w14:anchorId="52821066">
          <v:shape id="_x0000_i1057" type="#_x0000_t75" style="width:110.25pt;height:36pt" o:ole="">
            <v:imagedata r:id="rId62" o:title=""/>
          </v:shape>
          <o:OLEObject Type="Embed" ProgID="Equation.DSMT4" ShapeID="_x0000_i1057" DrawAspect="Content" ObjectID="_1745775407" r:id="rId63"/>
        </w:object>
      </w:r>
    </w:p>
    <w:p w14:paraId="188A80A7" w14:textId="77777777" w:rsidR="00B35110" w:rsidRDefault="00B35110" w:rsidP="00B35110"/>
    <w:p w14:paraId="14764E3A" w14:textId="77777777" w:rsidR="00B35110" w:rsidRDefault="00B35110" w:rsidP="00B35110">
      <w:r>
        <w:t>Ans:  No solution</w:t>
      </w:r>
    </w:p>
    <w:p w14:paraId="19A3CC75" w14:textId="77777777" w:rsidR="00B35110" w:rsidRDefault="00B35110" w:rsidP="00B35110"/>
    <w:p w14:paraId="3BE75F9F" w14:textId="77777777" w:rsidR="00B35110" w:rsidRDefault="00B35110" w:rsidP="00B35110"/>
    <w:p w14:paraId="364C3CAA" w14:textId="77777777" w:rsidR="00B35110" w:rsidRDefault="00B35110" w:rsidP="00B35110"/>
    <w:p w14:paraId="25C020CC" w14:textId="77777777" w:rsidR="00B35110" w:rsidRDefault="00B35110" w:rsidP="00B35110">
      <w:r>
        <w:t xml:space="preserve">13.  Compute the following linear combinations for </w:t>
      </w:r>
      <w:r w:rsidR="00F07D00" w:rsidRPr="00F07D00">
        <w:rPr>
          <w:position w:val="-10"/>
        </w:rPr>
        <w:object w:dxaOrig="3500" w:dyaOrig="320" w14:anchorId="62BC02C7">
          <v:shape id="_x0000_i1058" type="#_x0000_t75" style="width:175.5pt;height:15.75pt" o:ole="">
            <v:imagedata r:id="rId64" o:title=""/>
          </v:shape>
          <o:OLEObject Type="Embed" ProgID="Equation.DSMT4" ShapeID="_x0000_i1058" DrawAspect="Content" ObjectID="_1745775408" r:id="rId65"/>
        </w:object>
      </w:r>
      <w:r>
        <w:t>.</w:t>
      </w:r>
    </w:p>
    <w:p w14:paraId="56B7002F" w14:textId="77777777" w:rsidR="005E6508" w:rsidRDefault="005E6508" w:rsidP="00B35110"/>
    <w:p w14:paraId="458EEF41" w14:textId="77777777" w:rsidR="00B35110" w:rsidRDefault="00B35110" w:rsidP="00B35110">
      <w:r>
        <w:t xml:space="preserve">A.  </w:t>
      </w:r>
      <w:r w:rsidR="00F07D00" w:rsidRPr="00F07D00">
        <w:rPr>
          <w:position w:val="-6"/>
        </w:rPr>
        <w:object w:dxaOrig="560" w:dyaOrig="240" w14:anchorId="61C37172">
          <v:shape id="_x0000_i1059" type="#_x0000_t75" style="width:27.75pt;height:12pt" o:ole="">
            <v:imagedata r:id="rId66" o:title=""/>
          </v:shape>
          <o:OLEObject Type="Embed" ProgID="Equation.DSMT4" ShapeID="_x0000_i1059" DrawAspect="Content" ObjectID="_1745775409" r:id="rId67"/>
        </w:object>
      </w:r>
    </w:p>
    <w:p w14:paraId="177D64D6" w14:textId="77777777" w:rsidR="00B35110" w:rsidRDefault="00B35110" w:rsidP="00B35110">
      <w:r>
        <w:t xml:space="preserve">B.  </w:t>
      </w:r>
      <w:r w:rsidR="00F07D00" w:rsidRPr="00F07D00">
        <w:rPr>
          <w:position w:val="-6"/>
        </w:rPr>
        <w:object w:dxaOrig="840" w:dyaOrig="279" w14:anchorId="21E4047F">
          <v:shape id="_x0000_i1060" type="#_x0000_t75" style="width:42pt;height:14.25pt" o:ole="">
            <v:imagedata r:id="rId68" o:title=""/>
          </v:shape>
          <o:OLEObject Type="Embed" ProgID="Equation.DSMT4" ShapeID="_x0000_i1060" DrawAspect="Content" ObjectID="_1745775410" r:id="rId69"/>
        </w:object>
      </w:r>
    </w:p>
    <w:p w14:paraId="40921F83" w14:textId="77777777" w:rsidR="00B35110" w:rsidRDefault="00B35110" w:rsidP="00B35110">
      <w:r>
        <w:t xml:space="preserve">C.  </w:t>
      </w:r>
      <w:r w:rsidR="00F07D00" w:rsidRPr="00F07D00">
        <w:rPr>
          <w:position w:val="-6"/>
        </w:rPr>
        <w:object w:dxaOrig="1180" w:dyaOrig="279" w14:anchorId="438D4D0F">
          <v:shape id="_x0000_i1061" type="#_x0000_t75" style="width:58.5pt;height:14.25pt" o:ole="">
            <v:imagedata r:id="rId70" o:title=""/>
          </v:shape>
          <o:OLEObject Type="Embed" ProgID="Equation.DSMT4" ShapeID="_x0000_i1061" DrawAspect="Content" ObjectID="_1745775411" r:id="rId71"/>
        </w:object>
      </w:r>
    </w:p>
    <w:p w14:paraId="40CFC027" w14:textId="77777777" w:rsidR="00B35110" w:rsidRDefault="00B35110" w:rsidP="00B35110"/>
    <w:p w14:paraId="7D0B70A8" w14:textId="77777777" w:rsidR="00B35110" w:rsidRDefault="00B35110" w:rsidP="00B35110">
      <w:r>
        <w:t xml:space="preserve">Ans:  </w:t>
      </w:r>
    </w:p>
    <w:p w14:paraId="3AEDCABA" w14:textId="77777777" w:rsidR="00B35110" w:rsidRDefault="00B35110" w:rsidP="00B35110">
      <w:r>
        <w:t>A.  (-4,3)</w:t>
      </w:r>
    </w:p>
    <w:p w14:paraId="4F871869" w14:textId="77777777" w:rsidR="00B35110" w:rsidRDefault="00B35110" w:rsidP="00B35110">
      <w:r>
        <w:t>B.  (-15,10)</w:t>
      </w:r>
    </w:p>
    <w:p w14:paraId="0CC061FE" w14:textId="77777777" w:rsidR="00B35110" w:rsidRDefault="00B35110" w:rsidP="00B35110">
      <w:r>
        <w:t>C.  (-13,17)</w:t>
      </w:r>
    </w:p>
    <w:p w14:paraId="4B7C0BB0" w14:textId="77777777" w:rsidR="00B35110" w:rsidRDefault="00B35110" w:rsidP="00B35110"/>
    <w:p w14:paraId="70D9448A" w14:textId="77777777" w:rsidR="00B35110" w:rsidRDefault="00B35110" w:rsidP="00B35110"/>
    <w:p w14:paraId="5A2747A9" w14:textId="77777777" w:rsidR="00B35110" w:rsidRDefault="00B35110" w:rsidP="00B35110"/>
    <w:p w14:paraId="2FF4FD08" w14:textId="77777777" w:rsidR="00B35110" w:rsidRDefault="00B35110" w:rsidP="00B35110">
      <w:r>
        <w:lastRenderedPageBreak/>
        <w:t xml:space="preserve">14.  Compute the following linear combinations for </w:t>
      </w:r>
      <w:r w:rsidR="00F07D00" w:rsidRPr="00F07D00">
        <w:rPr>
          <w:position w:val="-10"/>
        </w:rPr>
        <w:object w:dxaOrig="4400" w:dyaOrig="320" w14:anchorId="1ED218E2">
          <v:shape id="_x0000_i1062" type="#_x0000_t75" style="width:219.75pt;height:15.75pt" o:ole="">
            <v:imagedata r:id="rId72" o:title=""/>
          </v:shape>
          <o:OLEObject Type="Embed" ProgID="Equation.DSMT4" ShapeID="_x0000_i1062" DrawAspect="Content" ObjectID="_1745775412" r:id="rId73"/>
        </w:object>
      </w:r>
      <w:r>
        <w:t>.</w:t>
      </w:r>
    </w:p>
    <w:p w14:paraId="649BDF31" w14:textId="77777777" w:rsidR="005E6508" w:rsidRDefault="005E6508" w:rsidP="00B35110"/>
    <w:p w14:paraId="4ACE38FC" w14:textId="77777777" w:rsidR="00B35110" w:rsidRDefault="00B35110" w:rsidP="00B35110">
      <w:r>
        <w:t xml:space="preserve">A.  </w:t>
      </w:r>
      <w:r w:rsidR="00F07D00" w:rsidRPr="00F07D00">
        <w:rPr>
          <w:position w:val="-6"/>
        </w:rPr>
        <w:object w:dxaOrig="600" w:dyaOrig="240" w14:anchorId="7D11672C">
          <v:shape id="_x0000_i1063" type="#_x0000_t75" style="width:30pt;height:12pt" o:ole="">
            <v:imagedata r:id="rId74" o:title=""/>
          </v:shape>
          <o:OLEObject Type="Embed" ProgID="Equation.DSMT4" ShapeID="_x0000_i1063" DrawAspect="Content" ObjectID="_1745775413" r:id="rId75"/>
        </w:object>
      </w:r>
    </w:p>
    <w:p w14:paraId="646D01BF" w14:textId="77777777" w:rsidR="00B35110" w:rsidRDefault="00B35110" w:rsidP="00B35110">
      <w:r>
        <w:t xml:space="preserve">B.  </w:t>
      </w:r>
      <w:r w:rsidR="00F07D00" w:rsidRPr="00F07D00">
        <w:rPr>
          <w:position w:val="-6"/>
        </w:rPr>
        <w:object w:dxaOrig="1280" w:dyaOrig="279" w14:anchorId="1FAFF15B">
          <v:shape id="_x0000_i1064" type="#_x0000_t75" style="width:63.75pt;height:14.25pt" o:ole="">
            <v:imagedata r:id="rId76" o:title=""/>
          </v:shape>
          <o:OLEObject Type="Embed" ProgID="Equation.DSMT4" ShapeID="_x0000_i1064" DrawAspect="Content" ObjectID="_1745775414" r:id="rId77"/>
        </w:object>
      </w:r>
    </w:p>
    <w:p w14:paraId="44E8F34C" w14:textId="77777777" w:rsidR="00B35110" w:rsidRDefault="00B35110" w:rsidP="00B35110"/>
    <w:p w14:paraId="37CA8E91" w14:textId="77777777" w:rsidR="00B35110" w:rsidRDefault="00B35110" w:rsidP="00B35110">
      <w:r>
        <w:t xml:space="preserve">Ans:  </w:t>
      </w:r>
    </w:p>
    <w:p w14:paraId="70CC0FFD" w14:textId="77777777" w:rsidR="00B35110" w:rsidRDefault="00B35110" w:rsidP="00B35110">
      <w:r>
        <w:t xml:space="preserve">A.  </w:t>
      </w:r>
      <w:r w:rsidR="009176E9">
        <w:t>(-4,2,2)</w:t>
      </w:r>
    </w:p>
    <w:p w14:paraId="5F8E4968" w14:textId="77777777" w:rsidR="00B35110" w:rsidRDefault="00B35110" w:rsidP="00B35110">
      <w:r>
        <w:t xml:space="preserve">B.  </w:t>
      </w:r>
      <w:r w:rsidR="009176E9">
        <w:t>(-</w:t>
      </w:r>
      <w:proofErr w:type="gramStart"/>
      <w:r w:rsidR="009176E9">
        <w:t>12,-</w:t>
      </w:r>
      <w:proofErr w:type="gramEnd"/>
      <w:r w:rsidR="009176E9">
        <w:t>12,12)</w:t>
      </w:r>
    </w:p>
    <w:p w14:paraId="70A2F538" w14:textId="77777777" w:rsidR="009176E9" w:rsidRDefault="009176E9" w:rsidP="00B35110"/>
    <w:p w14:paraId="36A64866" w14:textId="77777777" w:rsidR="009176E9" w:rsidRDefault="009176E9" w:rsidP="00B35110"/>
    <w:p w14:paraId="24344FFE" w14:textId="77777777" w:rsidR="009176E9" w:rsidRDefault="009176E9" w:rsidP="00B35110"/>
    <w:p w14:paraId="05ED7C13" w14:textId="77777777" w:rsidR="009176E9" w:rsidRDefault="009176E9" w:rsidP="00B35110">
      <w:r>
        <w:t xml:space="preserve">15.  Write the vector </w:t>
      </w:r>
      <w:r w:rsidR="00F07D00" w:rsidRPr="00F07D00">
        <w:rPr>
          <w:position w:val="-10"/>
        </w:rPr>
        <w:object w:dxaOrig="1060" w:dyaOrig="320" w14:anchorId="3BCAF8F7">
          <v:shape id="_x0000_i1065" type="#_x0000_t75" style="width:52.5pt;height:15.75pt" o:ole="">
            <v:imagedata r:id="rId78" o:title=""/>
          </v:shape>
          <o:OLEObject Type="Embed" ProgID="Equation.DSMT4" ShapeID="_x0000_i1065" DrawAspect="Content" ObjectID="_1745775415" r:id="rId79"/>
        </w:object>
      </w:r>
      <w:r>
        <w:t xml:space="preserve"> as a linear combination of the vectors </w:t>
      </w:r>
      <w:r w:rsidR="00F07D00" w:rsidRPr="00F07D00">
        <w:rPr>
          <w:position w:val="-10"/>
        </w:rPr>
        <w:object w:dxaOrig="920" w:dyaOrig="320" w14:anchorId="74BDEB74">
          <v:shape id="_x0000_i1066" type="#_x0000_t75" style="width:45.75pt;height:15.75pt" o:ole="">
            <v:imagedata r:id="rId80" o:title=""/>
          </v:shape>
          <o:OLEObject Type="Embed" ProgID="Equation.DSMT4" ShapeID="_x0000_i1066" DrawAspect="Content" ObjectID="_1745775416" r:id="rId81"/>
        </w:object>
      </w:r>
      <w:r>
        <w:t xml:space="preserve"> and </w:t>
      </w:r>
      <w:r w:rsidR="00F07D00" w:rsidRPr="00F07D00">
        <w:rPr>
          <w:position w:val="-10"/>
        </w:rPr>
        <w:object w:dxaOrig="1100" w:dyaOrig="320" w14:anchorId="34FEA52C">
          <v:shape id="_x0000_i1067" type="#_x0000_t75" style="width:55.5pt;height:15.75pt" o:ole="">
            <v:imagedata r:id="rId82" o:title=""/>
          </v:shape>
          <o:OLEObject Type="Embed" ProgID="Equation.DSMT4" ShapeID="_x0000_i1067" DrawAspect="Content" ObjectID="_1745775417" r:id="rId83"/>
        </w:object>
      </w:r>
      <w:r>
        <w:t>.</w:t>
      </w:r>
    </w:p>
    <w:p w14:paraId="02BD8C3E" w14:textId="77777777" w:rsidR="009176E9" w:rsidRDefault="009176E9" w:rsidP="00B35110"/>
    <w:p w14:paraId="3CB9E7DD" w14:textId="77777777" w:rsidR="009176E9" w:rsidRDefault="009176E9" w:rsidP="00B35110">
      <w:r>
        <w:t xml:space="preserve">Ans:  </w:t>
      </w:r>
      <w:r w:rsidR="00F07D00" w:rsidRPr="00F07D00">
        <w:rPr>
          <w:position w:val="-24"/>
        </w:rPr>
        <w:object w:dxaOrig="1719" w:dyaOrig="620" w14:anchorId="28134F58">
          <v:shape id="_x0000_i1068" type="#_x0000_t75" style="width:86.25pt;height:31.5pt" o:ole="">
            <v:imagedata r:id="rId84" o:title=""/>
          </v:shape>
          <o:OLEObject Type="Embed" ProgID="Equation.DSMT4" ShapeID="_x0000_i1068" DrawAspect="Content" ObjectID="_1745775418" r:id="rId85"/>
        </w:object>
      </w:r>
    </w:p>
    <w:p w14:paraId="4300CBC0" w14:textId="77777777" w:rsidR="009176E9" w:rsidRDefault="009176E9" w:rsidP="00B35110"/>
    <w:p w14:paraId="109553A7" w14:textId="77777777" w:rsidR="009176E9" w:rsidRDefault="009176E9" w:rsidP="00B35110"/>
    <w:p w14:paraId="4BB6EB69" w14:textId="77777777" w:rsidR="009176E9" w:rsidRDefault="009176E9" w:rsidP="00B35110"/>
    <w:p w14:paraId="4371E865" w14:textId="77777777" w:rsidR="009176E9" w:rsidRDefault="009176E9" w:rsidP="009176E9">
      <w:r>
        <w:t xml:space="preserve">16.  Write the vector </w:t>
      </w:r>
      <w:r w:rsidR="00F07D00" w:rsidRPr="00F07D00">
        <w:rPr>
          <w:position w:val="-10"/>
        </w:rPr>
        <w:object w:dxaOrig="1620" w:dyaOrig="320" w14:anchorId="07D7ABF4">
          <v:shape id="_x0000_i1069" type="#_x0000_t75" style="width:81.75pt;height:15.75pt" o:ole="">
            <v:imagedata r:id="rId86" o:title=""/>
          </v:shape>
          <o:OLEObject Type="Embed" ProgID="Equation.DSMT4" ShapeID="_x0000_i1069" DrawAspect="Content" ObjectID="_1745775419" r:id="rId87"/>
        </w:object>
      </w:r>
      <w:r>
        <w:t xml:space="preserve"> as a linear combination of the vectors </w:t>
      </w:r>
      <w:r w:rsidR="00F07D00" w:rsidRPr="00F07D00">
        <w:rPr>
          <w:position w:val="-10"/>
        </w:rPr>
        <w:object w:dxaOrig="1260" w:dyaOrig="320" w14:anchorId="77EC5FF7">
          <v:shape id="_x0000_i1070" type="#_x0000_t75" style="width:63.75pt;height:15.75pt" o:ole="">
            <v:imagedata r:id="rId88" o:title=""/>
          </v:shape>
          <o:OLEObject Type="Embed" ProgID="Equation.DSMT4" ShapeID="_x0000_i1070" DrawAspect="Content" ObjectID="_1745775420" r:id="rId89"/>
        </w:object>
      </w:r>
      <w:r>
        <w:t xml:space="preserve">,  </w:t>
      </w:r>
      <w:r w:rsidR="00F07D00" w:rsidRPr="00F07D00">
        <w:rPr>
          <w:position w:val="-10"/>
        </w:rPr>
        <w:object w:dxaOrig="1280" w:dyaOrig="320" w14:anchorId="422A8D01">
          <v:shape id="_x0000_i1071" type="#_x0000_t75" style="width:63.75pt;height:15.75pt" o:ole="">
            <v:imagedata r:id="rId90" o:title=""/>
          </v:shape>
          <o:OLEObject Type="Embed" ProgID="Equation.DSMT4" ShapeID="_x0000_i1071" DrawAspect="Content" ObjectID="_1745775421" r:id="rId91"/>
        </w:object>
      </w:r>
      <w:r>
        <w:t xml:space="preserve">and </w:t>
      </w:r>
      <w:r w:rsidR="00F07D00" w:rsidRPr="00F07D00">
        <w:rPr>
          <w:position w:val="-10"/>
        </w:rPr>
        <w:object w:dxaOrig="1160" w:dyaOrig="320" w14:anchorId="75702605">
          <v:shape id="_x0000_i1072" type="#_x0000_t75" style="width:57.75pt;height:15.75pt" o:ole="">
            <v:imagedata r:id="rId92" o:title=""/>
          </v:shape>
          <o:OLEObject Type="Embed" ProgID="Equation.DSMT4" ShapeID="_x0000_i1072" DrawAspect="Content" ObjectID="_1745775422" r:id="rId93"/>
        </w:object>
      </w:r>
      <w:r>
        <w:t>.</w:t>
      </w:r>
    </w:p>
    <w:p w14:paraId="03ED4EF3" w14:textId="77777777" w:rsidR="009176E9" w:rsidRDefault="009176E9" w:rsidP="009176E9"/>
    <w:p w14:paraId="41FA751A" w14:textId="77777777" w:rsidR="009176E9" w:rsidRDefault="009176E9" w:rsidP="009176E9">
      <w:r>
        <w:t xml:space="preserve">Ans:  </w:t>
      </w:r>
      <w:r w:rsidR="00F07D00" w:rsidRPr="00F07D00">
        <w:rPr>
          <w:position w:val="-6"/>
        </w:rPr>
        <w:object w:dxaOrig="1740" w:dyaOrig="279" w14:anchorId="6A6F72AB">
          <v:shape id="_x0000_i1073" type="#_x0000_t75" style="width:87.75pt;height:14.25pt" o:ole="">
            <v:imagedata r:id="rId94" o:title=""/>
          </v:shape>
          <o:OLEObject Type="Embed" ProgID="Equation.DSMT4" ShapeID="_x0000_i1073" DrawAspect="Content" ObjectID="_1745775423" r:id="rId95"/>
        </w:object>
      </w:r>
    </w:p>
    <w:p w14:paraId="406B4275" w14:textId="77777777" w:rsidR="009176E9" w:rsidRDefault="009176E9" w:rsidP="009176E9"/>
    <w:p w14:paraId="6DE15E70" w14:textId="77777777" w:rsidR="009176E9" w:rsidRDefault="009176E9" w:rsidP="009176E9"/>
    <w:p w14:paraId="79F0EA04" w14:textId="77777777" w:rsidR="009176E9" w:rsidRDefault="009176E9" w:rsidP="009176E9"/>
    <w:p w14:paraId="2A4E9B0F" w14:textId="77777777" w:rsidR="009176E9" w:rsidRDefault="009176E9" w:rsidP="009176E9">
      <w:r>
        <w:t xml:space="preserve">17. Determine whether the sets defined by the following vectors are subspaces of </w:t>
      </w:r>
      <w:r w:rsidR="0016304D" w:rsidRPr="00025957">
        <w:rPr>
          <w:position w:val="-4"/>
        </w:rPr>
        <w:object w:dxaOrig="320" w:dyaOrig="300" w14:anchorId="508EF6D7">
          <v:shape id="_x0000_i1074" type="#_x0000_t75" style="width:15.75pt;height:15pt" o:ole="">
            <v:imagedata r:id="rId7" o:title=""/>
          </v:shape>
          <o:OLEObject Type="Embed" ProgID="Equation.DSMT4" ShapeID="_x0000_i1074" DrawAspect="Content" ObjectID="_1745775424" r:id="rId96"/>
        </w:object>
      </w:r>
    </w:p>
    <w:p w14:paraId="249F4ED1" w14:textId="77777777" w:rsidR="005E6508" w:rsidRDefault="005E6508" w:rsidP="009176E9"/>
    <w:p w14:paraId="0E9F5C87" w14:textId="77777777" w:rsidR="009176E9" w:rsidRDefault="009176E9" w:rsidP="009176E9">
      <w:r>
        <w:t xml:space="preserve">A.  </w:t>
      </w:r>
      <w:r w:rsidR="00F07D00" w:rsidRPr="00F07D00">
        <w:rPr>
          <w:position w:val="-28"/>
        </w:rPr>
        <w:object w:dxaOrig="1440" w:dyaOrig="680" w14:anchorId="17A08574">
          <v:shape id="_x0000_i1075" type="#_x0000_t75" style="width:1in;height:33.75pt" o:ole="">
            <v:imagedata r:id="rId97" o:title=""/>
          </v:shape>
          <o:OLEObject Type="Embed" ProgID="Equation.DSMT4" ShapeID="_x0000_i1075" DrawAspect="Content" ObjectID="_1745775425" r:id="rId98"/>
        </w:object>
      </w:r>
    </w:p>
    <w:p w14:paraId="12AD6E27" w14:textId="77777777" w:rsidR="009176E9" w:rsidRDefault="009176E9" w:rsidP="009176E9">
      <w:r>
        <w:t xml:space="preserve">B.  </w:t>
      </w:r>
      <w:r w:rsidR="00F07D00" w:rsidRPr="00F07D00">
        <w:rPr>
          <w:position w:val="-14"/>
        </w:rPr>
        <w:object w:dxaOrig="1860" w:dyaOrig="400" w14:anchorId="042C6379">
          <v:shape id="_x0000_i1076" type="#_x0000_t75" style="width:93.75pt;height:20.25pt" o:ole="">
            <v:imagedata r:id="rId99" o:title=""/>
          </v:shape>
          <o:OLEObject Type="Embed" ProgID="Equation.DSMT4" ShapeID="_x0000_i1076" DrawAspect="Content" ObjectID="_1745775426" r:id="rId100"/>
        </w:object>
      </w:r>
    </w:p>
    <w:p w14:paraId="2267901B" w14:textId="77777777" w:rsidR="009176E9" w:rsidRDefault="009176E9" w:rsidP="009176E9">
      <w:r>
        <w:t xml:space="preserve">C.  </w:t>
      </w:r>
      <w:r w:rsidR="00F07D00" w:rsidRPr="00F07D00">
        <w:rPr>
          <w:position w:val="-28"/>
        </w:rPr>
        <w:object w:dxaOrig="2079" w:dyaOrig="680" w14:anchorId="35F0D281">
          <v:shape id="_x0000_i1077" type="#_x0000_t75" style="width:104.25pt;height:33.75pt" o:ole="">
            <v:imagedata r:id="rId101" o:title=""/>
          </v:shape>
          <o:OLEObject Type="Embed" ProgID="Equation.DSMT4" ShapeID="_x0000_i1077" DrawAspect="Content" ObjectID="_1745775427" r:id="rId102"/>
        </w:object>
      </w:r>
    </w:p>
    <w:p w14:paraId="7A102FA6" w14:textId="77777777" w:rsidR="009176E9" w:rsidRDefault="009176E9" w:rsidP="009176E9">
      <w:r>
        <w:t xml:space="preserve">D.  </w:t>
      </w:r>
      <w:r w:rsidR="00F07D00" w:rsidRPr="00F07D00">
        <w:rPr>
          <w:position w:val="-14"/>
        </w:rPr>
        <w:object w:dxaOrig="920" w:dyaOrig="400" w14:anchorId="72C86585">
          <v:shape id="_x0000_i1078" type="#_x0000_t75" style="width:45.75pt;height:20.25pt" o:ole="">
            <v:imagedata r:id="rId103" o:title=""/>
          </v:shape>
          <o:OLEObject Type="Embed" ProgID="Equation.DSMT4" ShapeID="_x0000_i1078" DrawAspect="Content" ObjectID="_1745775428" r:id="rId104"/>
        </w:object>
      </w:r>
    </w:p>
    <w:p w14:paraId="5A00FD52" w14:textId="77777777" w:rsidR="009176E9" w:rsidRDefault="009176E9" w:rsidP="009176E9"/>
    <w:p w14:paraId="7303231B" w14:textId="77777777" w:rsidR="009176E9" w:rsidRDefault="009176E9" w:rsidP="009176E9">
      <w:r>
        <w:t xml:space="preserve">Ans:  </w:t>
      </w:r>
    </w:p>
    <w:p w14:paraId="5A66A75C" w14:textId="77777777" w:rsidR="009176E9" w:rsidRDefault="009176E9" w:rsidP="009176E9">
      <w:r>
        <w:t>A.  yes</w:t>
      </w:r>
    </w:p>
    <w:p w14:paraId="2F2F6BA2" w14:textId="77777777" w:rsidR="009176E9" w:rsidRDefault="009176E9" w:rsidP="009176E9">
      <w:r>
        <w:t>B.  no</w:t>
      </w:r>
    </w:p>
    <w:p w14:paraId="4940FF51" w14:textId="77777777" w:rsidR="009176E9" w:rsidRDefault="009176E9" w:rsidP="009176E9">
      <w:r>
        <w:t>C.  yes</w:t>
      </w:r>
    </w:p>
    <w:p w14:paraId="5D8F9B9E" w14:textId="77777777" w:rsidR="009176E9" w:rsidRDefault="009176E9" w:rsidP="009176E9">
      <w:r>
        <w:t>D.  yes</w:t>
      </w:r>
    </w:p>
    <w:p w14:paraId="6951EA64" w14:textId="77777777" w:rsidR="009176E9" w:rsidRDefault="009176E9" w:rsidP="009176E9"/>
    <w:p w14:paraId="0699F10C" w14:textId="77777777" w:rsidR="009176E9" w:rsidRDefault="009176E9" w:rsidP="009176E9"/>
    <w:p w14:paraId="5AC1105B" w14:textId="77777777" w:rsidR="009176E9" w:rsidRDefault="009176E9" w:rsidP="009176E9"/>
    <w:p w14:paraId="3B9D5956" w14:textId="77777777" w:rsidR="009176E9" w:rsidRDefault="009176E9" w:rsidP="009176E9"/>
    <w:p w14:paraId="1E790FC3" w14:textId="77777777" w:rsidR="009176E9" w:rsidRDefault="009176E9" w:rsidP="009176E9">
      <w:r>
        <w:t xml:space="preserve">18.  </w:t>
      </w:r>
      <w:r w:rsidR="005E6508">
        <w:t xml:space="preserve">Consider the sets of vectors of the following form.  Each set forms a subspace of </w:t>
      </w:r>
      <w:r w:rsidR="0016304D" w:rsidRPr="00025957">
        <w:rPr>
          <w:position w:val="-4"/>
        </w:rPr>
        <w:object w:dxaOrig="320" w:dyaOrig="300" w14:anchorId="0CEB842C">
          <v:shape id="_x0000_i1079" type="#_x0000_t75" style="width:15.75pt;height:15pt" o:ole="">
            <v:imagedata r:id="rId7" o:title=""/>
          </v:shape>
          <o:OLEObject Type="Embed" ProgID="Equation.DSMT4" ShapeID="_x0000_i1079" DrawAspect="Content" ObjectID="_1745775429" r:id="rId105"/>
        </w:object>
      </w:r>
      <w:r w:rsidR="005E6508">
        <w:t xml:space="preserve">  Determine the dimension of each subspace.</w:t>
      </w:r>
    </w:p>
    <w:p w14:paraId="255E6550" w14:textId="77777777" w:rsidR="005E6508" w:rsidRDefault="005E6508" w:rsidP="009176E9"/>
    <w:p w14:paraId="31616DC1" w14:textId="77777777" w:rsidR="005E6508" w:rsidRDefault="005E6508" w:rsidP="009176E9">
      <w:r>
        <w:t xml:space="preserve">A.  </w:t>
      </w:r>
      <w:r w:rsidR="00F07D00" w:rsidRPr="00F07D00">
        <w:rPr>
          <w:position w:val="-14"/>
        </w:rPr>
        <w:object w:dxaOrig="1140" w:dyaOrig="400" w14:anchorId="423A5258">
          <v:shape id="_x0000_i1080" type="#_x0000_t75" style="width:57.75pt;height:20.25pt" o:ole="">
            <v:imagedata r:id="rId106" o:title=""/>
          </v:shape>
          <o:OLEObject Type="Embed" ProgID="Equation.DSMT4" ShapeID="_x0000_i1080" DrawAspect="Content" ObjectID="_1745775430" r:id="rId107"/>
        </w:object>
      </w:r>
    </w:p>
    <w:p w14:paraId="01BC47BB" w14:textId="77777777" w:rsidR="005E6508" w:rsidRDefault="005E6508" w:rsidP="009176E9">
      <w:r>
        <w:t xml:space="preserve">B.  </w:t>
      </w:r>
      <w:r w:rsidR="00F07D00" w:rsidRPr="00F07D00">
        <w:rPr>
          <w:position w:val="-14"/>
        </w:rPr>
        <w:object w:dxaOrig="1579" w:dyaOrig="400" w14:anchorId="5275C2F3">
          <v:shape id="_x0000_i1081" type="#_x0000_t75" style="width:79.5pt;height:20.25pt" o:ole="">
            <v:imagedata r:id="rId108" o:title=""/>
          </v:shape>
          <o:OLEObject Type="Embed" ProgID="Equation.DSMT4" ShapeID="_x0000_i1081" DrawAspect="Content" ObjectID="_1745775431" r:id="rId109"/>
        </w:object>
      </w:r>
    </w:p>
    <w:p w14:paraId="2F187068" w14:textId="77777777" w:rsidR="005E6508" w:rsidRDefault="005E6508" w:rsidP="009176E9">
      <w:r>
        <w:t xml:space="preserve">C.  </w:t>
      </w:r>
      <w:r w:rsidR="00F07D00" w:rsidRPr="00F07D00">
        <w:rPr>
          <w:position w:val="-14"/>
        </w:rPr>
        <w:object w:dxaOrig="1100" w:dyaOrig="400" w14:anchorId="0AC4BAF9">
          <v:shape id="_x0000_i1082" type="#_x0000_t75" style="width:55.5pt;height:20.25pt" o:ole="">
            <v:imagedata r:id="rId110" o:title=""/>
          </v:shape>
          <o:OLEObject Type="Embed" ProgID="Equation.DSMT4" ShapeID="_x0000_i1082" DrawAspect="Content" ObjectID="_1745775432" r:id="rId111"/>
        </w:object>
      </w:r>
    </w:p>
    <w:p w14:paraId="579D0459" w14:textId="77777777" w:rsidR="005E6508" w:rsidRDefault="005E6508" w:rsidP="009176E9"/>
    <w:p w14:paraId="3DBCAE83" w14:textId="77777777" w:rsidR="005E6508" w:rsidRDefault="005E6508" w:rsidP="009176E9">
      <w:r>
        <w:t xml:space="preserve">Ans:  </w:t>
      </w:r>
    </w:p>
    <w:p w14:paraId="0A7FABD0" w14:textId="77777777" w:rsidR="005E6508" w:rsidRDefault="005E6508" w:rsidP="009176E9">
      <w:r>
        <w:t>A.  1</w:t>
      </w:r>
    </w:p>
    <w:p w14:paraId="5EEF0455" w14:textId="77777777" w:rsidR="005E6508" w:rsidRDefault="005E6508" w:rsidP="009176E9">
      <w:r>
        <w:t>B.  2</w:t>
      </w:r>
    </w:p>
    <w:p w14:paraId="12860C72" w14:textId="77777777" w:rsidR="005E6508" w:rsidRDefault="005E6508" w:rsidP="009176E9">
      <w:r>
        <w:t>C.  1</w:t>
      </w:r>
    </w:p>
    <w:p w14:paraId="3B98238B" w14:textId="77777777" w:rsidR="005E6508" w:rsidRDefault="005E6508" w:rsidP="009176E9"/>
    <w:p w14:paraId="569852D4" w14:textId="77777777" w:rsidR="005E6508" w:rsidRDefault="005E6508" w:rsidP="009176E9"/>
    <w:p w14:paraId="2CAE65DC" w14:textId="77777777" w:rsidR="005E6508" w:rsidRDefault="005E6508" w:rsidP="009176E9"/>
    <w:p w14:paraId="39867067" w14:textId="77777777" w:rsidR="005E6508" w:rsidRDefault="005E6508" w:rsidP="009176E9"/>
    <w:p w14:paraId="75930432" w14:textId="77777777" w:rsidR="00A52300" w:rsidRDefault="00A52300" w:rsidP="00A52300">
      <w:r>
        <w:t xml:space="preserve">19.  Determine whether the following sets of vectors are linearly dependent or independent in </w:t>
      </w:r>
      <w:r w:rsidR="0016304D" w:rsidRPr="00025957">
        <w:rPr>
          <w:position w:val="-4"/>
        </w:rPr>
        <w:object w:dxaOrig="320" w:dyaOrig="300" w14:anchorId="38459C01">
          <v:shape id="_x0000_i1083" type="#_x0000_t75" style="width:15.75pt;height:15pt" o:ole="">
            <v:imagedata r:id="rId7" o:title=""/>
          </v:shape>
          <o:OLEObject Type="Embed" ProgID="Equation.DSMT4" ShapeID="_x0000_i1083" DrawAspect="Content" ObjectID="_1745775433" r:id="rId112"/>
        </w:object>
      </w:r>
    </w:p>
    <w:p w14:paraId="2414D7C5" w14:textId="77777777" w:rsidR="000C664A" w:rsidRDefault="000C664A" w:rsidP="009176E9"/>
    <w:p w14:paraId="4EA65FBB" w14:textId="77777777" w:rsidR="000C664A" w:rsidRDefault="000C664A" w:rsidP="009176E9">
      <w:r>
        <w:t xml:space="preserve">A.  </w:t>
      </w:r>
      <w:r w:rsidR="00F07D00" w:rsidRPr="00F07D00">
        <w:rPr>
          <w:position w:val="-14"/>
        </w:rPr>
        <w:object w:dxaOrig="2460" w:dyaOrig="400" w14:anchorId="617E9905">
          <v:shape id="_x0000_i1084" type="#_x0000_t75" style="width:123.75pt;height:20.25pt" o:ole="">
            <v:imagedata r:id="rId113" o:title=""/>
          </v:shape>
          <o:OLEObject Type="Embed" ProgID="Equation.DSMT4" ShapeID="_x0000_i1084" DrawAspect="Content" ObjectID="_1745775434" r:id="rId114"/>
        </w:object>
      </w:r>
    </w:p>
    <w:p w14:paraId="5FB3677E" w14:textId="77777777" w:rsidR="000C664A" w:rsidRDefault="000C664A" w:rsidP="009176E9">
      <w:r>
        <w:t xml:space="preserve">B.  </w:t>
      </w:r>
      <w:r w:rsidR="00F07D00" w:rsidRPr="00F07D00">
        <w:rPr>
          <w:position w:val="-14"/>
        </w:rPr>
        <w:object w:dxaOrig="2820" w:dyaOrig="400" w14:anchorId="50C139AB">
          <v:shape id="_x0000_i1085" type="#_x0000_t75" style="width:141.75pt;height:20.25pt" o:ole="">
            <v:imagedata r:id="rId115" o:title=""/>
          </v:shape>
          <o:OLEObject Type="Embed" ProgID="Equation.DSMT4" ShapeID="_x0000_i1085" DrawAspect="Content" ObjectID="_1745775435" r:id="rId116"/>
        </w:object>
      </w:r>
    </w:p>
    <w:p w14:paraId="00962F75" w14:textId="77777777" w:rsidR="000C664A" w:rsidRDefault="000C664A" w:rsidP="009176E9"/>
    <w:p w14:paraId="1CA75773" w14:textId="77777777" w:rsidR="000C664A" w:rsidRDefault="000C664A" w:rsidP="009176E9">
      <w:r>
        <w:t xml:space="preserve">Ans:  </w:t>
      </w:r>
    </w:p>
    <w:p w14:paraId="5AD2963E" w14:textId="77777777" w:rsidR="000C664A" w:rsidRDefault="000C664A" w:rsidP="009176E9">
      <w:r>
        <w:t>A.  Linearly independent</w:t>
      </w:r>
    </w:p>
    <w:p w14:paraId="5BDAA818" w14:textId="77777777" w:rsidR="000C664A" w:rsidRDefault="000C664A" w:rsidP="009176E9">
      <w:r>
        <w:t>B. Linearly dependent</w:t>
      </w:r>
    </w:p>
    <w:p w14:paraId="6E6F8186" w14:textId="77777777" w:rsidR="000C664A" w:rsidRDefault="000C664A" w:rsidP="009176E9"/>
    <w:p w14:paraId="46C8E598" w14:textId="77777777" w:rsidR="000C664A" w:rsidRDefault="000C664A" w:rsidP="009176E9"/>
    <w:p w14:paraId="241CD20F" w14:textId="77777777" w:rsidR="000C664A" w:rsidRDefault="000C664A" w:rsidP="009176E9"/>
    <w:p w14:paraId="00B35B20" w14:textId="77777777" w:rsidR="00A52300" w:rsidRDefault="00A52300" w:rsidP="00A52300">
      <w:r>
        <w:t xml:space="preserve">20.  Determine whether the following sets of vectors are linearly dependent or independent in </w:t>
      </w:r>
      <w:r w:rsidR="0016304D" w:rsidRPr="00025957">
        <w:rPr>
          <w:position w:val="-4"/>
        </w:rPr>
        <w:object w:dxaOrig="320" w:dyaOrig="300" w14:anchorId="1FCE41B2">
          <v:shape id="_x0000_i1086" type="#_x0000_t75" style="width:15.75pt;height:15pt" o:ole="">
            <v:imagedata r:id="rId7" o:title=""/>
          </v:shape>
          <o:OLEObject Type="Embed" ProgID="Equation.DSMT4" ShapeID="_x0000_i1086" DrawAspect="Content" ObjectID="_1745775436" r:id="rId117"/>
        </w:object>
      </w:r>
    </w:p>
    <w:p w14:paraId="7BBB8DA6" w14:textId="77777777" w:rsidR="000C664A" w:rsidRDefault="000C664A" w:rsidP="000C664A"/>
    <w:p w14:paraId="65360DE4" w14:textId="77777777" w:rsidR="000C664A" w:rsidRDefault="000C664A" w:rsidP="000C664A">
      <w:r>
        <w:t xml:space="preserve">A.  </w:t>
      </w:r>
      <w:r w:rsidR="00F07D00" w:rsidRPr="00F07D00">
        <w:rPr>
          <w:position w:val="-14"/>
        </w:rPr>
        <w:object w:dxaOrig="2900" w:dyaOrig="400" w14:anchorId="46BB04B5">
          <v:shape id="_x0000_i1087" type="#_x0000_t75" style="width:145.5pt;height:20.25pt" o:ole="">
            <v:imagedata r:id="rId118" o:title=""/>
          </v:shape>
          <o:OLEObject Type="Embed" ProgID="Equation.DSMT4" ShapeID="_x0000_i1087" DrawAspect="Content" ObjectID="_1745775437" r:id="rId119"/>
        </w:object>
      </w:r>
    </w:p>
    <w:p w14:paraId="65BFE17B" w14:textId="77777777" w:rsidR="000C664A" w:rsidRDefault="000C664A" w:rsidP="000C664A">
      <w:r>
        <w:t xml:space="preserve">B.  </w:t>
      </w:r>
      <w:r w:rsidR="00F07D00" w:rsidRPr="00F07D00">
        <w:rPr>
          <w:position w:val="-14"/>
        </w:rPr>
        <w:object w:dxaOrig="3620" w:dyaOrig="400" w14:anchorId="0FB072B1">
          <v:shape id="_x0000_i1088" type="#_x0000_t75" style="width:181.5pt;height:20.25pt" o:ole="">
            <v:imagedata r:id="rId120" o:title=""/>
          </v:shape>
          <o:OLEObject Type="Embed" ProgID="Equation.DSMT4" ShapeID="_x0000_i1088" DrawAspect="Content" ObjectID="_1745775438" r:id="rId121"/>
        </w:object>
      </w:r>
    </w:p>
    <w:p w14:paraId="0D3A1CFB" w14:textId="77777777" w:rsidR="000C664A" w:rsidRDefault="000C664A" w:rsidP="000C664A"/>
    <w:p w14:paraId="09766EE0" w14:textId="77777777" w:rsidR="000C664A" w:rsidRDefault="000C664A" w:rsidP="000C664A">
      <w:r>
        <w:t xml:space="preserve">Ans:  </w:t>
      </w:r>
    </w:p>
    <w:p w14:paraId="1F8848DD" w14:textId="77777777" w:rsidR="000C664A" w:rsidRDefault="000C664A" w:rsidP="000C664A">
      <w:r>
        <w:t>A.  Linearly independent</w:t>
      </w:r>
    </w:p>
    <w:p w14:paraId="4A6016AF" w14:textId="77777777" w:rsidR="000C664A" w:rsidRDefault="000C664A" w:rsidP="000C664A">
      <w:r>
        <w:t>B. Linearly dependent</w:t>
      </w:r>
    </w:p>
    <w:p w14:paraId="63530D97" w14:textId="77777777" w:rsidR="000C664A" w:rsidRDefault="000C664A" w:rsidP="000C664A"/>
    <w:p w14:paraId="043D47C7" w14:textId="77777777" w:rsidR="000C664A" w:rsidRDefault="000C664A" w:rsidP="000C664A"/>
    <w:p w14:paraId="3DF762AD" w14:textId="77777777" w:rsidR="000C664A" w:rsidRDefault="000C664A" w:rsidP="000C664A"/>
    <w:p w14:paraId="56916854" w14:textId="77777777" w:rsidR="000C664A" w:rsidRDefault="000C664A" w:rsidP="000C664A">
      <w:r>
        <w:lastRenderedPageBreak/>
        <w:t>21.  Determine the dot product of the following pairs of vectors.</w:t>
      </w:r>
    </w:p>
    <w:p w14:paraId="235C446C" w14:textId="77777777" w:rsidR="000C664A" w:rsidRDefault="000C664A" w:rsidP="000C664A"/>
    <w:p w14:paraId="25B997E9" w14:textId="77777777" w:rsidR="000C664A" w:rsidRDefault="000C664A" w:rsidP="000C664A">
      <w:r>
        <w:t xml:space="preserve">A.  </w:t>
      </w:r>
      <w:r w:rsidR="00F07D00" w:rsidRPr="00F07D00">
        <w:rPr>
          <w:position w:val="-14"/>
        </w:rPr>
        <w:object w:dxaOrig="1320" w:dyaOrig="400" w14:anchorId="7F2CA918">
          <v:shape id="_x0000_i1089" type="#_x0000_t75" style="width:66pt;height:20.25pt" o:ole="">
            <v:imagedata r:id="rId122" o:title=""/>
          </v:shape>
          <o:OLEObject Type="Embed" ProgID="Equation.DSMT4" ShapeID="_x0000_i1089" DrawAspect="Content" ObjectID="_1745775439" r:id="rId123"/>
        </w:object>
      </w:r>
    </w:p>
    <w:p w14:paraId="5C0593B8" w14:textId="77777777" w:rsidR="000C664A" w:rsidRDefault="000C664A" w:rsidP="000C664A">
      <w:r>
        <w:t xml:space="preserve">B.  </w:t>
      </w:r>
      <w:r w:rsidR="00F07D00" w:rsidRPr="00F07D00">
        <w:rPr>
          <w:position w:val="-14"/>
        </w:rPr>
        <w:object w:dxaOrig="1980" w:dyaOrig="400" w14:anchorId="6F5FF1C8">
          <v:shape id="_x0000_i1090" type="#_x0000_t75" style="width:99.75pt;height:20.25pt" o:ole="">
            <v:imagedata r:id="rId124" o:title=""/>
          </v:shape>
          <o:OLEObject Type="Embed" ProgID="Equation.DSMT4" ShapeID="_x0000_i1090" DrawAspect="Content" ObjectID="_1745775440" r:id="rId125"/>
        </w:object>
      </w:r>
    </w:p>
    <w:p w14:paraId="5D00DE05" w14:textId="77777777" w:rsidR="000C664A" w:rsidRDefault="000C664A" w:rsidP="000C664A"/>
    <w:p w14:paraId="05526067" w14:textId="77777777" w:rsidR="000C664A" w:rsidRDefault="000C664A" w:rsidP="000C664A">
      <w:r>
        <w:t xml:space="preserve">Ans:  </w:t>
      </w:r>
    </w:p>
    <w:p w14:paraId="44490930" w14:textId="77777777" w:rsidR="000C664A" w:rsidRDefault="000C664A" w:rsidP="000C664A">
      <w:r>
        <w:t>A.  -2</w:t>
      </w:r>
    </w:p>
    <w:p w14:paraId="40F25200" w14:textId="77777777" w:rsidR="000C664A" w:rsidRDefault="000C664A" w:rsidP="000C664A">
      <w:r>
        <w:t>B.  15</w:t>
      </w:r>
    </w:p>
    <w:p w14:paraId="2B40A27E" w14:textId="77777777" w:rsidR="000C664A" w:rsidRDefault="000C664A" w:rsidP="000C664A"/>
    <w:p w14:paraId="69A6831A" w14:textId="77777777" w:rsidR="000C664A" w:rsidRDefault="000C664A" w:rsidP="000C664A"/>
    <w:p w14:paraId="340079A7" w14:textId="77777777" w:rsidR="000C664A" w:rsidRDefault="000C664A" w:rsidP="000C664A"/>
    <w:p w14:paraId="1147C327" w14:textId="77777777" w:rsidR="000C664A" w:rsidRDefault="000C664A" w:rsidP="000C664A">
      <w:r>
        <w:t xml:space="preserve">22.  </w:t>
      </w:r>
      <w:r w:rsidR="00782825">
        <w:t>Normalize the following vectors.</w:t>
      </w:r>
    </w:p>
    <w:p w14:paraId="09166D96" w14:textId="77777777" w:rsidR="00782825" w:rsidRDefault="00782825" w:rsidP="000C664A"/>
    <w:p w14:paraId="3C76D2BB" w14:textId="77777777" w:rsidR="00782825" w:rsidRDefault="00782825" w:rsidP="000C664A">
      <w:r>
        <w:t>A.  (</w:t>
      </w:r>
      <w:proofErr w:type="gramStart"/>
      <w:r>
        <w:t>5,-</w:t>
      </w:r>
      <w:proofErr w:type="gramEnd"/>
      <w:r>
        <w:t>7)</w:t>
      </w:r>
    </w:p>
    <w:p w14:paraId="357F3576" w14:textId="77777777" w:rsidR="00782825" w:rsidRDefault="00782825" w:rsidP="000C664A">
      <w:r>
        <w:t>B.  (3,</w:t>
      </w:r>
      <w:proofErr w:type="gramStart"/>
      <w:r>
        <w:t>4,-</w:t>
      </w:r>
      <w:proofErr w:type="gramEnd"/>
      <w:r>
        <w:t>2)</w:t>
      </w:r>
    </w:p>
    <w:p w14:paraId="6C32CE6D" w14:textId="77777777" w:rsidR="00782825" w:rsidRDefault="00782825" w:rsidP="000C664A"/>
    <w:p w14:paraId="74260E46" w14:textId="77777777" w:rsidR="00782825" w:rsidRDefault="00782825" w:rsidP="000C664A">
      <w:r>
        <w:t xml:space="preserve">Ans:  </w:t>
      </w:r>
    </w:p>
    <w:p w14:paraId="72FE9C2C" w14:textId="77777777" w:rsidR="00782825" w:rsidRDefault="00782825" w:rsidP="000C664A">
      <w:r>
        <w:t xml:space="preserve">A.  </w:t>
      </w:r>
      <w:r w:rsidR="00F07D00" w:rsidRPr="00F07D00">
        <w:rPr>
          <w:position w:val="-28"/>
        </w:rPr>
        <w:object w:dxaOrig="1180" w:dyaOrig="660" w14:anchorId="4ECB6D6E">
          <v:shape id="_x0000_i1091" type="#_x0000_t75" style="width:58.5pt;height:33.75pt" o:ole="">
            <v:imagedata r:id="rId126" o:title=""/>
          </v:shape>
          <o:OLEObject Type="Embed" ProgID="Equation.DSMT4" ShapeID="_x0000_i1091" DrawAspect="Content" ObjectID="_1745775441" r:id="rId127"/>
        </w:object>
      </w:r>
    </w:p>
    <w:p w14:paraId="2CBA30DB" w14:textId="77777777" w:rsidR="00782825" w:rsidRDefault="00782825" w:rsidP="000C664A">
      <w:r>
        <w:t xml:space="preserve">B.  </w:t>
      </w:r>
      <w:r w:rsidR="00F07D00" w:rsidRPr="00F07D00">
        <w:rPr>
          <w:position w:val="-28"/>
        </w:rPr>
        <w:object w:dxaOrig="1380" w:dyaOrig="660" w14:anchorId="6D3204D4">
          <v:shape id="_x0000_i1092" type="#_x0000_t75" style="width:69.75pt;height:33.75pt" o:ole="">
            <v:imagedata r:id="rId128" o:title=""/>
          </v:shape>
          <o:OLEObject Type="Embed" ProgID="Equation.DSMT4" ShapeID="_x0000_i1092" DrawAspect="Content" ObjectID="_1745775442" r:id="rId129"/>
        </w:object>
      </w:r>
    </w:p>
    <w:p w14:paraId="7DF1188C" w14:textId="77777777" w:rsidR="00782825" w:rsidRDefault="00782825" w:rsidP="000C664A"/>
    <w:p w14:paraId="2547AEA5" w14:textId="77777777" w:rsidR="00782825" w:rsidRDefault="00782825" w:rsidP="000C664A"/>
    <w:p w14:paraId="4A03A61D" w14:textId="77777777" w:rsidR="00782825" w:rsidRDefault="00782825" w:rsidP="000C664A"/>
    <w:p w14:paraId="09088CE4" w14:textId="77777777" w:rsidR="00782825" w:rsidRDefault="00782825" w:rsidP="00B35110">
      <w:r>
        <w:t xml:space="preserve">23.  Determine the angles between the vectors </w:t>
      </w:r>
      <w:r w:rsidR="00F07D00" w:rsidRPr="00F07D00">
        <w:rPr>
          <w:position w:val="-10"/>
        </w:rPr>
        <w:object w:dxaOrig="1260" w:dyaOrig="320" w14:anchorId="32F01A20">
          <v:shape id="_x0000_i1093" type="#_x0000_t75" style="width:63.75pt;height:15.75pt" o:ole="">
            <v:imagedata r:id="rId130" o:title=""/>
          </v:shape>
          <o:OLEObject Type="Embed" ProgID="Equation.DSMT4" ShapeID="_x0000_i1093" DrawAspect="Content" ObjectID="_1745775443" r:id="rId131"/>
        </w:object>
      </w:r>
      <w:r>
        <w:t xml:space="preserve"> and </w:t>
      </w:r>
      <w:r w:rsidR="00F07D00" w:rsidRPr="00F07D00">
        <w:rPr>
          <w:position w:val="-10"/>
        </w:rPr>
        <w:object w:dxaOrig="1340" w:dyaOrig="320" w14:anchorId="402700B0">
          <v:shape id="_x0000_i1094" type="#_x0000_t75" style="width:66.75pt;height:15.75pt" o:ole="">
            <v:imagedata r:id="rId132" o:title=""/>
          </v:shape>
          <o:OLEObject Type="Embed" ProgID="Equation.DSMT4" ShapeID="_x0000_i1094" DrawAspect="Content" ObjectID="_1745775444" r:id="rId133"/>
        </w:object>
      </w:r>
      <w:r>
        <w:t>.</w:t>
      </w:r>
    </w:p>
    <w:p w14:paraId="2811BEF4" w14:textId="77777777" w:rsidR="00782825" w:rsidRDefault="00782825" w:rsidP="00B35110"/>
    <w:p w14:paraId="4BD74BFD" w14:textId="77777777" w:rsidR="00782825" w:rsidRDefault="00782825" w:rsidP="00B35110"/>
    <w:p w14:paraId="1D8B0F57" w14:textId="77777777" w:rsidR="00782825" w:rsidRDefault="00782825" w:rsidP="00B35110"/>
    <w:p w14:paraId="7AD83BB1" w14:textId="77777777" w:rsidR="00A200FC" w:rsidRDefault="00A200FC" w:rsidP="002978BD"/>
    <w:p w14:paraId="5476F341" w14:textId="77777777" w:rsidR="00F44BD8" w:rsidRPr="003B505A" w:rsidRDefault="00F44BD8" w:rsidP="003B505A"/>
    <w:sectPr w:rsidR="00F44BD8" w:rsidRPr="003B505A">
      <w:headerReference w:type="default" r:id="rId134"/>
      <w:footerReference w:type="default" r:id="rId13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E920B9" w14:textId="77777777" w:rsidR="00713FC4" w:rsidRDefault="00713FC4" w:rsidP="007E104D">
      <w:r>
        <w:separator/>
      </w:r>
    </w:p>
  </w:endnote>
  <w:endnote w:type="continuationSeparator" w:id="0">
    <w:p w14:paraId="11BDFFBB" w14:textId="77777777" w:rsidR="00713FC4" w:rsidRDefault="00713FC4" w:rsidP="007E10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A62667" w14:textId="77777777" w:rsidR="00845EEF" w:rsidRPr="007E104D" w:rsidRDefault="00845EEF" w:rsidP="00423550">
    <w:pPr>
      <w:jc w:val="right"/>
    </w:pPr>
    <w:r w:rsidRPr="007E104D">
      <w:t>© Jones &amp; Bartlett Learning, LLC, An Ascend Learning Compan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748FFD" w14:textId="77777777" w:rsidR="00713FC4" w:rsidRDefault="00713FC4" w:rsidP="007E104D">
      <w:r>
        <w:separator/>
      </w:r>
    </w:p>
  </w:footnote>
  <w:footnote w:type="continuationSeparator" w:id="0">
    <w:p w14:paraId="63483C17" w14:textId="77777777" w:rsidR="00713FC4" w:rsidRDefault="00713FC4" w:rsidP="007E10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BE3876" w14:textId="77777777" w:rsidR="000021A1" w:rsidRDefault="000021A1" w:rsidP="000021A1">
    <w:pPr>
      <w:pStyle w:val="Header"/>
      <w:rPr>
        <w:highlight w:val="yellow"/>
        <w:rtl/>
      </w:rPr>
    </w:pPr>
    <w:r w:rsidRPr="00BC79FF">
      <w:rPr>
        <w:color w:val="FF0000"/>
        <w:sz w:val="20"/>
        <w:szCs w:val="20"/>
      </w:rPr>
      <w:t>Contact me in order to access the whole complete document</w:t>
    </w:r>
    <w:r w:rsidRPr="00BC79FF">
      <w:rPr>
        <w:sz w:val="20"/>
        <w:szCs w:val="20"/>
      </w:rPr>
      <w:t>. //</w:t>
    </w:r>
    <w:r w:rsidRPr="00BC79FF">
      <w:rPr>
        <w:sz w:val="20"/>
        <w:szCs w:val="20"/>
        <w:highlight w:val="yellow"/>
      </w:rPr>
      <w:t>Email: solution9159@gmail.com //</w:t>
    </w:r>
  </w:p>
  <w:p w14:paraId="1388E4E8" w14:textId="77777777" w:rsidR="000021A1" w:rsidRDefault="000021A1" w:rsidP="000021A1">
    <w:pPr>
      <w:pStyle w:val="Header"/>
    </w:pPr>
    <w:r w:rsidRPr="00C16A79">
      <w:rPr>
        <w:color w:val="00B050"/>
        <w:sz w:val="20"/>
        <w:szCs w:val="20"/>
      </w:rPr>
      <w:t>WhatsApp: https://wa.me/message/2H3BV2L5TTSUF1</w:t>
    </w:r>
    <w:r w:rsidRPr="00C16A79">
      <w:rPr>
        <w:sz w:val="20"/>
        <w:szCs w:val="20"/>
      </w:rPr>
      <w:t xml:space="preserve"> // </w:t>
    </w:r>
    <w:r w:rsidRPr="00C16A79">
      <w:rPr>
        <w:color w:val="00B0F0"/>
        <w:sz w:val="20"/>
        <w:szCs w:val="20"/>
      </w:rPr>
      <w:t>Telegram: https://t.me/solutionmanual</w:t>
    </w:r>
  </w:p>
  <w:p w14:paraId="01CBB223" w14:textId="77777777" w:rsidR="000021A1" w:rsidRDefault="000021A1">
    <w:pPr>
      <w:pStyle w:val="Header"/>
      <w:rPr>
        <w:i/>
        <w:rtl/>
      </w:rPr>
    </w:pPr>
  </w:p>
  <w:p w14:paraId="2E090C1A" w14:textId="4F64FD69" w:rsidR="00E558EF" w:rsidRPr="000021A1" w:rsidRDefault="00E558EF" w:rsidP="000021A1">
    <w:pPr>
      <w:pStyle w:val="Header"/>
      <w:rPr>
        <w:i/>
      </w:rPr>
    </w:pPr>
    <w:r>
      <w:rPr>
        <w:i/>
      </w:rPr>
      <w:t>Linear Algebra with Applications, Ninth Edition</w:t>
    </w:r>
    <w:r w:rsidR="000021A1">
      <w:rPr>
        <w:rFonts w:hint="cs"/>
        <w:i/>
        <w:rtl/>
      </w:rPr>
      <w:t xml:space="preserve"> - </w:t>
    </w:r>
    <w:r>
      <w:t>Test Bank</w:t>
    </w:r>
    <w:r w:rsidR="000021A1">
      <w:rPr>
        <w:i/>
      </w:rPr>
      <w:t xml:space="preserve"> - </w:t>
    </w:r>
    <w:r>
      <w:t>Gareth William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3B87"/>
    <w:rsid w:val="000021A1"/>
    <w:rsid w:val="00011DE7"/>
    <w:rsid w:val="000136AC"/>
    <w:rsid w:val="0001672E"/>
    <w:rsid w:val="00016823"/>
    <w:rsid w:val="00021805"/>
    <w:rsid w:val="00033DA7"/>
    <w:rsid w:val="00034064"/>
    <w:rsid w:val="00034A6E"/>
    <w:rsid w:val="00044F1D"/>
    <w:rsid w:val="00054562"/>
    <w:rsid w:val="00072E95"/>
    <w:rsid w:val="00073FA0"/>
    <w:rsid w:val="000839B2"/>
    <w:rsid w:val="000861FD"/>
    <w:rsid w:val="000866A2"/>
    <w:rsid w:val="000B0591"/>
    <w:rsid w:val="000B3FB1"/>
    <w:rsid w:val="000B56AD"/>
    <w:rsid w:val="000C4807"/>
    <w:rsid w:val="000C664A"/>
    <w:rsid w:val="000E52E2"/>
    <w:rsid w:val="000E6421"/>
    <w:rsid w:val="000F045C"/>
    <w:rsid w:val="000F4C5B"/>
    <w:rsid w:val="000F653D"/>
    <w:rsid w:val="001015D6"/>
    <w:rsid w:val="001029A9"/>
    <w:rsid w:val="00115BE0"/>
    <w:rsid w:val="00120721"/>
    <w:rsid w:val="001420B9"/>
    <w:rsid w:val="00145263"/>
    <w:rsid w:val="00146F59"/>
    <w:rsid w:val="00151334"/>
    <w:rsid w:val="0015244C"/>
    <w:rsid w:val="001552C8"/>
    <w:rsid w:val="00157B17"/>
    <w:rsid w:val="0016304D"/>
    <w:rsid w:val="00163B35"/>
    <w:rsid w:val="0016647E"/>
    <w:rsid w:val="001708B6"/>
    <w:rsid w:val="00173825"/>
    <w:rsid w:val="00174E90"/>
    <w:rsid w:val="00184D00"/>
    <w:rsid w:val="00192631"/>
    <w:rsid w:val="00193339"/>
    <w:rsid w:val="001A012C"/>
    <w:rsid w:val="001A0277"/>
    <w:rsid w:val="001B4880"/>
    <w:rsid w:val="001B4C7C"/>
    <w:rsid w:val="001C1A3D"/>
    <w:rsid w:val="001D56FE"/>
    <w:rsid w:val="001E32B4"/>
    <w:rsid w:val="001F03BB"/>
    <w:rsid w:val="001F2137"/>
    <w:rsid w:val="001F6E51"/>
    <w:rsid w:val="0020739C"/>
    <w:rsid w:val="00210661"/>
    <w:rsid w:val="00213144"/>
    <w:rsid w:val="002218B6"/>
    <w:rsid w:val="00232A99"/>
    <w:rsid w:val="002427D8"/>
    <w:rsid w:val="00250ED9"/>
    <w:rsid w:val="00252F0E"/>
    <w:rsid w:val="00263C3F"/>
    <w:rsid w:val="00263D3C"/>
    <w:rsid w:val="00275FFE"/>
    <w:rsid w:val="002761DB"/>
    <w:rsid w:val="00277DE2"/>
    <w:rsid w:val="00282F59"/>
    <w:rsid w:val="0029281F"/>
    <w:rsid w:val="00295D96"/>
    <w:rsid w:val="002978BD"/>
    <w:rsid w:val="002A1680"/>
    <w:rsid w:val="002B10FB"/>
    <w:rsid w:val="002B17D2"/>
    <w:rsid w:val="002B357E"/>
    <w:rsid w:val="002B5270"/>
    <w:rsid w:val="002B73FC"/>
    <w:rsid w:val="002B7A5A"/>
    <w:rsid w:val="002C47ED"/>
    <w:rsid w:val="002C4EB8"/>
    <w:rsid w:val="002D1229"/>
    <w:rsid w:val="002E0E8A"/>
    <w:rsid w:val="002F05CD"/>
    <w:rsid w:val="002F0783"/>
    <w:rsid w:val="002F401B"/>
    <w:rsid w:val="002F717F"/>
    <w:rsid w:val="00303F41"/>
    <w:rsid w:val="0031178B"/>
    <w:rsid w:val="00312B51"/>
    <w:rsid w:val="0032109B"/>
    <w:rsid w:val="0033043C"/>
    <w:rsid w:val="003340CB"/>
    <w:rsid w:val="00356B77"/>
    <w:rsid w:val="00374299"/>
    <w:rsid w:val="00381690"/>
    <w:rsid w:val="00394834"/>
    <w:rsid w:val="00394A3C"/>
    <w:rsid w:val="003B505A"/>
    <w:rsid w:val="003D151B"/>
    <w:rsid w:val="003D3049"/>
    <w:rsid w:val="003E0895"/>
    <w:rsid w:val="003E2410"/>
    <w:rsid w:val="003E6338"/>
    <w:rsid w:val="003F5786"/>
    <w:rsid w:val="00403A29"/>
    <w:rsid w:val="0041641F"/>
    <w:rsid w:val="00423550"/>
    <w:rsid w:val="00423F6B"/>
    <w:rsid w:val="00424A0B"/>
    <w:rsid w:val="00425F49"/>
    <w:rsid w:val="0043491A"/>
    <w:rsid w:val="00437636"/>
    <w:rsid w:val="00441EF5"/>
    <w:rsid w:val="0044361E"/>
    <w:rsid w:val="00445B75"/>
    <w:rsid w:val="00451B50"/>
    <w:rsid w:val="00483D52"/>
    <w:rsid w:val="00485ED8"/>
    <w:rsid w:val="004905F4"/>
    <w:rsid w:val="00493B15"/>
    <w:rsid w:val="00497862"/>
    <w:rsid w:val="004A4AAF"/>
    <w:rsid w:val="004C08DE"/>
    <w:rsid w:val="004C5970"/>
    <w:rsid w:val="004D16EF"/>
    <w:rsid w:val="004D2832"/>
    <w:rsid w:val="004D7492"/>
    <w:rsid w:val="004F4A04"/>
    <w:rsid w:val="004F57EE"/>
    <w:rsid w:val="004F6EBB"/>
    <w:rsid w:val="005019C7"/>
    <w:rsid w:val="00520FD6"/>
    <w:rsid w:val="00540A8F"/>
    <w:rsid w:val="005468B0"/>
    <w:rsid w:val="00552321"/>
    <w:rsid w:val="00560A5E"/>
    <w:rsid w:val="00560C2B"/>
    <w:rsid w:val="0058207A"/>
    <w:rsid w:val="00582997"/>
    <w:rsid w:val="00587901"/>
    <w:rsid w:val="00591177"/>
    <w:rsid w:val="005A5390"/>
    <w:rsid w:val="005A6E5E"/>
    <w:rsid w:val="005B210E"/>
    <w:rsid w:val="005B2C93"/>
    <w:rsid w:val="005B4B73"/>
    <w:rsid w:val="005C3119"/>
    <w:rsid w:val="005C3453"/>
    <w:rsid w:val="005D3C09"/>
    <w:rsid w:val="005D7E42"/>
    <w:rsid w:val="005E3EBB"/>
    <w:rsid w:val="005E4EA2"/>
    <w:rsid w:val="005E6508"/>
    <w:rsid w:val="005F02E3"/>
    <w:rsid w:val="005F10BE"/>
    <w:rsid w:val="005F2756"/>
    <w:rsid w:val="00600450"/>
    <w:rsid w:val="006025A9"/>
    <w:rsid w:val="00614BEF"/>
    <w:rsid w:val="00615A8E"/>
    <w:rsid w:val="00620106"/>
    <w:rsid w:val="00621AF7"/>
    <w:rsid w:val="00630D89"/>
    <w:rsid w:val="006332DE"/>
    <w:rsid w:val="00636C01"/>
    <w:rsid w:val="0064015B"/>
    <w:rsid w:val="006476B3"/>
    <w:rsid w:val="00653D59"/>
    <w:rsid w:val="00666541"/>
    <w:rsid w:val="00674FDE"/>
    <w:rsid w:val="00682381"/>
    <w:rsid w:val="00685B2E"/>
    <w:rsid w:val="006871D8"/>
    <w:rsid w:val="00690A2E"/>
    <w:rsid w:val="00691DF0"/>
    <w:rsid w:val="0069579E"/>
    <w:rsid w:val="00697725"/>
    <w:rsid w:val="006A2423"/>
    <w:rsid w:val="006A35A1"/>
    <w:rsid w:val="006A5C49"/>
    <w:rsid w:val="006D2391"/>
    <w:rsid w:val="006F216D"/>
    <w:rsid w:val="006F3E7E"/>
    <w:rsid w:val="006F4394"/>
    <w:rsid w:val="006F6E34"/>
    <w:rsid w:val="00703AAF"/>
    <w:rsid w:val="00713FC4"/>
    <w:rsid w:val="00720DE7"/>
    <w:rsid w:val="00723443"/>
    <w:rsid w:val="00724D0D"/>
    <w:rsid w:val="007301EF"/>
    <w:rsid w:val="0073797B"/>
    <w:rsid w:val="0074010E"/>
    <w:rsid w:val="007409FB"/>
    <w:rsid w:val="00747F5D"/>
    <w:rsid w:val="00753CF5"/>
    <w:rsid w:val="00761B7B"/>
    <w:rsid w:val="00777AAD"/>
    <w:rsid w:val="00777BC5"/>
    <w:rsid w:val="00782825"/>
    <w:rsid w:val="007853ED"/>
    <w:rsid w:val="00786D72"/>
    <w:rsid w:val="00791EF9"/>
    <w:rsid w:val="0079248D"/>
    <w:rsid w:val="007960FD"/>
    <w:rsid w:val="007A0E9F"/>
    <w:rsid w:val="007A1AB7"/>
    <w:rsid w:val="007B1DEA"/>
    <w:rsid w:val="007B6FDC"/>
    <w:rsid w:val="007C0457"/>
    <w:rsid w:val="007D3FC1"/>
    <w:rsid w:val="007D6A84"/>
    <w:rsid w:val="007E104D"/>
    <w:rsid w:val="007E7F2C"/>
    <w:rsid w:val="007F1DC9"/>
    <w:rsid w:val="007F30AE"/>
    <w:rsid w:val="007F6386"/>
    <w:rsid w:val="008052C7"/>
    <w:rsid w:val="00806E08"/>
    <w:rsid w:val="00807900"/>
    <w:rsid w:val="00811BBD"/>
    <w:rsid w:val="008249C6"/>
    <w:rsid w:val="00826859"/>
    <w:rsid w:val="00833278"/>
    <w:rsid w:val="00833A35"/>
    <w:rsid w:val="00836B63"/>
    <w:rsid w:val="00843F10"/>
    <w:rsid w:val="00845EEF"/>
    <w:rsid w:val="0085216D"/>
    <w:rsid w:val="00854FF9"/>
    <w:rsid w:val="0086561D"/>
    <w:rsid w:val="00867B5E"/>
    <w:rsid w:val="00870A6C"/>
    <w:rsid w:val="00872B25"/>
    <w:rsid w:val="008730C3"/>
    <w:rsid w:val="00895286"/>
    <w:rsid w:val="008A11E2"/>
    <w:rsid w:val="008A16A4"/>
    <w:rsid w:val="008A180F"/>
    <w:rsid w:val="008A2686"/>
    <w:rsid w:val="008A56BF"/>
    <w:rsid w:val="008B01F4"/>
    <w:rsid w:val="008B4B41"/>
    <w:rsid w:val="008C4274"/>
    <w:rsid w:val="008C79B9"/>
    <w:rsid w:val="008D11FE"/>
    <w:rsid w:val="008E4069"/>
    <w:rsid w:val="008E7D1B"/>
    <w:rsid w:val="008F0C4E"/>
    <w:rsid w:val="008F3D01"/>
    <w:rsid w:val="009011D3"/>
    <w:rsid w:val="009026FA"/>
    <w:rsid w:val="00911D38"/>
    <w:rsid w:val="00912613"/>
    <w:rsid w:val="00916CB3"/>
    <w:rsid w:val="009176E9"/>
    <w:rsid w:val="009226B8"/>
    <w:rsid w:val="00931A53"/>
    <w:rsid w:val="0093665B"/>
    <w:rsid w:val="00944B27"/>
    <w:rsid w:val="009517F3"/>
    <w:rsid w:val="00955C6D"/>
    <w:rsid w:val="00960462"/>
    <w:rsid w:val="0096124D"/>
    <w:rsid w:val="00963BBF"/>
    <w:rsid w:val="00970101"/>
    <w:rsid w:val="00983B87"/>
    <w:rsid w:val="009A5B6E"/>
    <w:rsid w:val="009B1451"/>
    <w:rsid w:val="009B4B37"/>
    <w:rsid w:val="009C78EB"/>
    <w:rsid w:val="009D46AF"/>
    <w:rsid w:val="009D4E07"/>
    <w:rsid w:val="009D64A4"/>
    <w:rsid w:val="009E554A"/>
    <w:rsid w:val="009F252A"/>
    <w:rsid w:val="009F3352"/>
    <w:rsid w:val="009F3CCA"/>
    <w:rsid w:val="00A03B65"/>
    <w:rsid w:val="00A07199"/>
    <w:rsid w:val="00A200FC"/>
    <w:rsid w:val="00A249A2"/>
    <w:rsid w:val="00A31EBD"/>
    <w:rsid w:val="00A32CB6"/>
    <w:rsid w:val="00A52300"/>
    <w:rsid w:val="00A53440"/>
    <w:rsid w:val="00A550DA"/>
    <w:rsid w:val="00A551BC"/>
    <w:rsid w:val="00A56DF0"/>
    <w:rsid w:val="00A67959"/>
    <w:rsid w:val="00A71CD3"/>
    <w:rsid w:val="00A753A9"/>
    <w:rsid w:val="00A77508"/>
    <w:rsid w:val="00AA4E92"/>
    <w:rsid w:val="00AD5B8F"/>
    <w:rsid w:val="00AF1E23"/>
    <w:rsid w:val="00AF487F"/>
    <w:rsid w:val="00B00BD4"/>
    <w:rsid w:val="00B03CB0"/>
    <w:rsid w:val="00B040EC"/>
    <w:rsid w:val="00B122ED"/>
    <w:rsid w:val="00B143C7"/>
    <w:rsid w:val="00B168D7"/>
    <w:rsid w:val="00B206E8"/>
    <w:rsid w:val="00B21A9D"/>
    <w:rsid w:val="00B2543B"/>
    <w:rsid w:val="00B35110"/>
    <w:rsid w:val="00B36999"/>
    <w:rsid w:val="00B36CD2"/>
    <w:rsid w:val="00B3708E"/>
    <w:rsid w:val="00B50D00"/>
    <w:rsid w:val="00B555B5"/>
    <w:rsid w:val="00B6304E"/>
    <w:rsid w:val="00B80E94"/>
    <w:rsid w:val="00BA4035"/>
    <w:rsid w:val="00BA764F"/>
    <w:rsid w:val="00BB19A6"/>
    <w:rsid w:val="00BB6ED9"/>
    <w:rsid w:val="00BB755B"/>
    <w:rsid w:val="00BC0558"/>
    <w:rsid w:val="00BC4405"/>
    <w:rsid w:val="00BD2C36"/>
    <w:rsid w:val="00C00B68"/>
    <w:rsid w:val="00C05039"/>
    <w:rsid w:val="00C0662C"/>
    <w:rsid w:val="00C129B2"/>
    <w:rsid w:val="00C20EE5"/>
    <w:rsid w:val="00C30A22"/>
    <w:rsid w:val="00C33576"/>
    <w:rsid w:val="00C42286"/>
    <w:rsid w:val="00C425BD"/>
    <w:rsid w:val="00C43D49"/>
    <w:rsid w:val="00C4435F"/>
    <w:rsid w:val="00C475A5"/>
    <w:rsid w:val="00C566EB"/>
    <w:rsid w:val="00C60F79"/>
    <w:rsid w:val="00C611A4"/>
    <w:rsid w:val="00C63AFB"/>
    <w:rsid w:val="00C648CE"/>
    <w:rsid w:val="00C66894"/>
    <w:rsid w:val="00C82E94"/>
    <w:rsid w:val="00C84CEA"/>
    <w:rsid w:val="00C90DD1"/>
    <w:rsid w:val="00C91528"/>
    <w:rsid w:val="00C917D6"/>
    <w:rsid w:val="00C925A6"/>
    <w:rsid w:val="00CB0FE3"/>
    <w:rsid w:val="00CB224F"/>
    <w:rsid w:val="00CC6BF9"/>
    <w:rsid w:val="00CC79DE"/>
    <w:rsid w:val="00CD5FD2"/>
    <w:rsid w:val="00CE32A2"/>
    <w:rsid w:val="00CE7227"/>
    <w:rsid w:val="00CF56C4"/>
    <w:rsid w:val="00CF5B5E"/>
    <w:rsid w:val="00D11A9C"/>
    <w:rsid w:val="00D11B66"/>
    <w:rsid w:val="00D131F3"/>
    <w:rsid w:val="00D1440A"/>
    <w:rsid w:val="00D2640A"/>
    <w:rsid w:val="00D2724E"/>
    <w:rsid w:val="00D3190E"/>
    <w:rsid w:val="00D322C5"/>
    <w:rsid w:val="00D44574"/>
    <w:rsid w:val="00D4533E"/>
    <w:rsid w:val="00D61374"/>
    <w:rsid w:val="00D702D8"/>
    <w:rsid w:val="00D74994"/>
    <w:rsid w:val="00D85A4B"/>
    <w:rsid w:val="00DA03B0"/>
    <w:rsid w:val="00DB3449"/>
    <w:rsid w:val="00DB5671"/>
    <w:rsid w:val="00DB57F9"/>
    <w:rsid w:val="00DB784B"/>
    <w:rsid w:val="00DC1B82"/>
    <w:rsid w:val="00DC3920"/>
    <w:rsid w:val="00DD1904"/>
    <w:rsid w:val="00DD209C"/>
    <w:rsid w:val="00DD23F5"/>
    <w:rsid w:val="00DD2B45"/>
    <w:rsid w:val="00DD6515"/>
    <w:rsid w:val="00DD6747"/>
    <w:rsid w:val="00DD7F13"/>
    <w:rsid w:val="00DE0F75"/>
    <w:rsid w:val="00DE3948"/>
    <w:rsid w:val="00DE4EAF"/>
    <w:rsid w:val="00E00A37"/>
    <w:rsid w:val="00E03673"/>
    <w:rsid w:val="00E10277"/>
    <w:rsid w:val="00E13E1F"/>
    <w:rsid w:val="00E16E86"/>
    <w:rsid w:val="00E26066"/>
    <w:rsid w:val="00E3180F"/>
    <w:rsid w:val="00E326B8"/>
    <w:rsid w:val="00E32DE1"/>
    <w:rsid w:val="00E47D01"/>
    <w:rsid w:val="00E54FED"/>
    <w:rsid w:val="00E554DF"/>
    <w:rsid w:val="00E558EF"/>
    <w:rsid w:val="00E6453C"/>
    <w:rsid w:val="00E64FBB"/>
    <w:rsid w:val="00E739BF"/>
    <w:rsid w:val="00E80798"/>
    <w:rsid w:val="00E8184F"/>
    <w:rsid w:val="00E831FC"/>
    <w:rsid w:val="00E86336"/>
    <w:rsid w:val="00E91AE9"/>
    <w:rsid w:val="00E94A32"/>
    <w:rsid w:val="00E97A30"/>
    <w:rsid w:val="00E97C05"/>
    <w:rsid w:val="00EA2158"/>
    <w:rsid w:val="00EA2E5A"/>
    <w:rsid w:val="00EA3762"/>
    <w:rsid w:val="00ED2339"/>
    <w:rsid w:val="00ED2CA4"/>
    <w:rsid w:val="00EE0D5B"/>
    <w:rsid w:val="00EE53CF"/>
    <w:rsid w:val="00EE624F"/>
    <w:rsid w:val="00EF16C0"/>
    <w:rsid w:val="00F00ECC"/>
    <w:rsid w:val="00F051E8"/>
    <w:rsid w:val="00F07D00"/>
    <w:rsid w:val="00F11159"/>
    <w:rsid w:val="00F2456E"/>
    <w:rsid w:val="00F4114C"/>
    <w:rsid w:val="00F43A83"/>
    <w:rsid w:val="00F43E05"/>
    <w:rsid w:val="00F44BD8"/>
    <w:rsid w:val="00F4694E"/>
    <w:rsid w:val="00F5279A"/>
    <w:rsid w:val="00F5467B"/>
    <w:rsid w:val="00F562AE"/>
    <w:rsid w:val="00F56D29"/>
    <w:rsid w:val="00F61911"/>
    <w:rsid w:val="00F64A70"/>
    <w:rsid w:val="00F6703F"/>
    <w:rsid w:val="00F748D0"/>
    <w:rsid w:val="00F75C83"/>
    <w:rsid w:val="00F80012"/>
    <w:rsid w:val="00F837EA"/>
    <w:rsid w:val="00F84CC2"/>
    <w:rsid w:val="00F8774F"/>
    <w:rsid w:val="00F900EC"/>
    <w:rsid w:val="00F90CDB"/>
    <w:rsid w:val="00F92D3E"/>
    <w:rsid w:val="00FA6948"/>
    <w:rsid w:val="00FB72C3"/>
    <w:rsid w:val="00FC19E7"/>
    <w:rsid w:val="00FC3636"/>
    <w:rsid w:val="00FC39F5"/>
    <w:rsid w:val="00FD2190"/>
    <w:rsid w:val="00FD707D"/>
    <w:rsid w:val="00FE1FDD"/>
    <w:rsid w:val="00FE29E6"/>
    <w:rsid w:val="00FE7EF0"/>
    <w:rsid w:val="00FF2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813F6ED"/>
  <w15:chartTrackingRefBased/>
  <w15:docId w15:val="{0039E495-DEF6-4944-9EB7-18697AC2E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E104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E104D"/>
    <w:rPr>
      <w:sz w:val="24"/>
      <w:szCs w:val="24"/>
    </w:rPr>
  </w:style>
  <w:style w:type="paragraph" w:styleId="Footer">
    <w:name w:val="footer"/>
    <w:basedOn w:val="Normal"/>
    <w:link w:val="FooterChar"/>
    <w:rsid w:val="007E104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E104D"/>
    <w:rPr>
      <w:sz w:val="24"/>
      <w:szCs w:val="24"/>
    </w:rPr>
  </w:style>
  <w:style w:type="character" w:styleId="Hyperlink">
    <w:name w:val="Hyperlink"/>
    <w:uiPriority w:val="99"/>
    <w:unhideWhenUsed/>
    <w:rsid w:val="007E104D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021A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99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5.wmf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9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5" Type="http://schemas.openxmlformats.org/officeDocument/2006/relationships/endnotes" Target="end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22" Type="http://schemas.openxmlformats.org/officeDocument/2006/relationships/image" Target="media/image4.wmf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header" Target="header1.xml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hyperlink" Target="https://wa.me/message/2H3BV2L5TTSUF1" TargetMode="External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35" Type="http://schemas.openxmlformats.org/officeDocument/2006/relationships/footer" Target="footer1.xml"/><Relationship Id="rId13" Type="http://schemas.openxmlformats.org/officeDocument/2006/relationships/oleObject" Target="embeddings/oleObject6.bin"/><Relationship Id="rId18" Type="http://schemas.openxmlformats.org/officeDocument/2006/relationships/image" Target="media/image2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30" Type="http://schemas.openxmlformats.org/officeDocument/2006/relationships/image" Target="media/image8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theme" Target="theme/theme1.xml"/><Relationship Id="rId20" Type="http://schemas.openxmlformats.org/officeDocument/2006/relationships/image" Target="media/image3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" Type="http://schemas.openxmlformats.org/officeDocument/2006/relationships/oleObject" Target="embeddings/oleObject8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6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7</Pages>
  <Words>794</Words>
  <Characters>452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1</CharactersWithSpaces>
  <SharedDoc>false</SharedDoc>
  <HLinks>
    <vt:vector size="6" baseType="variant">
      <vt:variant>
        <vt:i4>2228261</vt:i4>
      </vt:variant>
      <vt:variant>
        <vt:i4>0</vt:i4>
      </vt:variant>
      <vt:variant>
        <vt:i4>0</vt:i4>
      </vt:variant>
      <vt:variant>
        <vt:i4>5</vt:i4>
      </vt:variant>
      <vt:variant>
        <vt:lpwstr>http://www.jblearning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ian</dc:creator>
  <cp:keywords/>
  <dc:description/>
  <cp:lastModifiedBy>Shayan</cp:lastModifiedBy>
  <cp:revision>4</cp:revision>
  <dcterms:created xsi:type="dcterms:W3CDTF">2021-04-21T11:20:00Z</dcterms:created>
  <dcterms:modified xsi:type="dcterms:W3CDTF">2023-05-16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